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3F2D" w:rsidRPr="005E5B31" w:rsidRDefault="00013F2D" w:rsidP="00F620AC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013F2D" w:rsidRPr="005E5B31" w:rsidRDefault="00013F2D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013F2D" w:rsidRPr="005E5B31" w:rsidRDefault="00013F2D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013F2D" w:rsidRPr="005E5B31" w:rsidRDefault="00013F2D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013F2D" w:rsidRPr="005E5B31" w:rsidRDefault="00013F2D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013F2D" w:rsidRPr="005E5B31" w:rsidRDefault="00013F2D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013F2D" w:rsidRPr="005E5B31" w:rsidRDefault="00013F2D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</w:p>
    <w:p w:rsidR="00F620AC" w:rsidRPr="005E5B31" w:rsidRDefault="002D7BE9" w:rsidP="00013F2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  <w:bookmarkStart w:id="0" w:name="_GoBack"/>
      <w:r>
        <w:rPr>
          <w:rFonts w:ascii="Times New Roman" w:hAnsi="Times New Roman" w:cs="Times New Roman"/>
          <w:b/>
          <w:bCs/>
          <w:sz w:val="32"/>
          <w:szCs w:val="32"/>
          <w:lang w:bidi="ar-MA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395.7pt;height:11.9pt" fillcolor="#fc9">
            <v:fill r:id="rId9" o:title="Marbre blanc" type="tile"/>
            <v:stroke r:id="rId10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كراسة الامتحانات الوطنية في الكهرباء&#10;مسالك&#10;- علوم الحياة و الأرض&#10;- علوم زراعية&#10;- علوم و تكنولوجيا&#10;من 2008 إلى الآن"/>
          </v:shape>
        </w:pict>
      </w:r>
      <w:bookmarkEnd w:id="0"/>
    </w:p>
    <w:p w:rsidR="00BF0891" w:rsidRPr="00ED32B9" w:rsidRDefault="00013F2D" w:rsidP="001641BB">
      <w:pPr>
        <w:bidi/>
        <w:spacing w:after="120" w:line="240" w:lineRule="auto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color w:val="FF0000"/>
          <w:sz w:val="32"/>
          <w:szCs w:val="32"/>
          <w:rtl/>
          <w:lang w:bidi="ar-MA"/>
        </w:rPr>
        <w:br w:type="page"/>
      </w:r>
      <w:r w:rsidR="00BF0891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lastRenderedPageBreak/>
        <w:t>الامتحان الوطني الدورة العاد</w:t>
      </w:r>
      <w:r w:rsidR="00A77AFF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ية 2008 مسلك علوم الحياة والأرض</w:t>
      </w:r>
    </w:p>
    <w:p w:rsidR="00BF0891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607810" cy="1884680"/>
            <wp:effectExtent l="0" t="0" r="2540" b="1270"/>
            <wp:docPr id="2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4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7810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0891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313170" cy="4341495"/>
            <wp:effectExtent l="0" t="0" r="0" b="1905"/>
            <wp:docPr id="3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32000" contrast="6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434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0891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73800" cy="2759075"/>
            <wp:effectExtent l="0" t="0" r="0" b="3175"/>
            <wp:docPr id="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0" cy="275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65B" w:rsidRPr="00ED32B9" w:rsidRDefault="00D54E53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جواب </w:t>
      </w:r>
      <w:r w:rsidR="006A065B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الدورة العادية 2008 مسلك علوم الحياة والأرض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b/>
          <w:bCs/>
          <w:sz w:val="28"/>
          <w:szCs w:val="28"/>
          <w:rtl/>
          <w:lang w:eastAsia="fr-FR" w:bidi="ar-MA"/>
        </w:rPr>
      </w:pPr>
      <w:r w:rsidRPr="00B82CF0">
        <w:rPr>
          <w:rFonts w:ascii="Times New Roman" w:eastAsia="Times New Roman" w:hAnsi="Times New Roman" w:cs="Times New Roman"/>
          <w:b/>
          <w:bCs/>
          <w:sz w:val="28"/>
          <w:szCs w:val="28"/>
          <w:rtl/>
          <w:lang w:eastAsia="fr-FR" w:bidi="ar-MA"/>
        </w:rPr>
        <w:t>1- استجابة ثنائي القطب لرتبة توتر صاعدة: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320" w:dyaOrig="279">
          <v:shape id="_x0000_i1026" type="#_x0000_t75" style="width:16.3pt;height:13.75pt" o:ole="">
            <v:imagedata r:id="rId14" o:title=""/>
          </v:shape>
          <o:OLEObject Type="Embed" ProgID="Equation.3" ShapeID="_x0000_i1026" DrawAspect="Content" ObjectID="_1629663360" r:id="rId15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>- المعادلة التفاضلية التي تحققها التوتر</w:t>
      </w:r>
      <w:r w:rsidRPr="00B82CF0">
        <w:rPr>
          <w:rFonts w:ascii="Times New Roman" w:eastAsia="Times New Roman" w:hAnsi="Times New Roman" w:cs="Times New Roman"/>
          <w:position w:val="-12"/>
          <w:sz w:val="28"/>
          <w:szCs w:val="28"/>
          <w:lang w:eastAsia="fr-FR"/>
        </w:rPr>
        <w:object w:dxaOrig="580" w:dyaOrig="360">
          <v:shape id="_x0000_i1027" type="#_x0000_t75" style="width:28.8pt;height:18.15pt" o:ole="">
            <v:imagedata r:id="rId16" o:title=""/>
          </v:shape>
          <o:OLEObject Type="Embed" ProgID="Equation.3" ShapeID="_x0000_i1027" DrawAspect="Content" ObjectID="_1629663361" r:id="rId17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>: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 حسب قانون أوم لدينا:          </w:t>
      </w:r>
      <w:r w:rsidRPr="00B82CF0">
        <w:rPr>
          <w:rFonts w:ascii="Times New Roman" w:eastAsia="Times New Roman" w:hAnsi="Times New Roman" w:cs="Times New Roman"/>
          <w:position w:val="-12"/>
          <w:sz w:val="28"/>
          <w:szCs w:val="28"/>
          <w:lang w:eastAsia="fr-FR"/>
        </w:rPr>
        <w:object w:dxaOrig="1740" w:dyaOrig="360">
          <v:shape id="_x0000_i1028" type="#_x0000_t75" style="width:87.05pt;height:18.15pt" o:ole="">
            <v:imagedata r:id="rId18" o:title=""/>
          </v:shape>
          <o:OLEObject Type="Embed" ProgID="Equation.3" ShapeID="_x0000_i1028" DrawAspect="Content" ObjectID="_1629663362" r:id="rId19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  إذن:              </w:t>
      </w:r>
      <w:r w:rsidRPr="00B82CF0">
        <w:rPr>
          <w:rFonts w:ascii="Times New Roman" w:eastAsia="Times New Roman" w:hAnsi="Times New Roman" w:cs="Times New Roman"/>
          <w:position w:val="-24"/>
          <w:sz w:val="28"/>
          <w:szCs w:val="28"/>
          <w:lang w:eastAsia="fr-FR"/>
        </w:rPr>
        <w:object w:dxaOrig="3820" w:dyaOrig="639">
          <v:shape id="_x0000_i1029" type="#_x0000_t75" style="width:190.95pt;height:31.95pt" o:ole="">
            <v:imagedata r:id="rId20" o:title=""/>
          </v:shape>
          <o:OLEObject Type="Embed" ProgID="Equation.3" ShapeID="_x0000_i1029" DrawAspect="Content" ObjectID="_1629663363" r:id="rId21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  و بالتالي:                           </w:t>
      </w:r>
      <w:r w:rsidRPr="00B82CF0">
        <w:rPr>
          <w:rFonts w:ascii="Times New Roman" w:eastAsia="Times New Roman" w:hAnsi="Times New Roman" w:cs="Times New Roman"/>
          <w:position w:val="-24"/>
          <w:sz w:val="28"/>
          <w:szCs w:val="28"/>
          <w:lang w:eastAsia="fr-FR"/>
        </w:rPr>
        <w:object w:dxaOrig="2100" w:dyaOrig="639">
          <v:shape id="_x0000_i1030" type="#_x0000_t75" style="width:105.2pt;height:31.95pt" o:ole="">
            <v:imagedata r:id="rId22" o:title=""/>
          </v:shape>
          <o:OLEObject Type="Embed" ProgID="Equation.3" ShapeID="_x0000_i1030" DrawAspect="Content" ObjectID="_1629663364" r:id="rId23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  بحيث:                                              </w:t>
      </w: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780" w:dyaOrig="279">
          <v:shape id="_x0000_i1031" type="#_x0000_t75" style="width:38.8pt;height:13.75pt" o:ole="">
            <v:imagedata r:id="rId24" o:title=""/>
          </v:shape>
          <o:OLEObject Type="Embed" ProgID="Equation.3" ShapeID="_x0000_i1031" DrawAspect="Content" ObjectID="_1629663365" r:id="rId25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360" w:dyaOrig="279">
          <v:shape id="_x0000_i1032" type="#_x0000_t75" style="width:18.15pt;height:13.75pt" o:ole="">
            <v:imagedata r:id="rId26" o:title=""/>
          </v:shape>
          <o:OLEObject Type="Embed" ProgID="Equation.3" ShapeID="_x0000_i1032" DrawAspect="Content" ObjectID="_1629663366" r:id="rId27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- التحقق من أن حل المعادلة التفاضلية يكتب على الشكل التالي:   </w:t>
      </w:r>
      <w:r w:rsidRPr="00B82CF0">
        <w:rPr>
          <w:rFonts w:ascii="Times New Roman" w:eastAsia="Times New Roman" w:hAnsi="Times New Roman" w:cs="Times New Roman"/>
          <w:position w:val="-12"/>
          <w:sz w:val="28"/>
          <w:szCs w:val="28"/>
          <w:lang w:eastAsia="fr-FR"/>
        </w:rPr>
        <w:object w:dxaOrig="1860" w:dyaOrig="560">
          <v:shape id="_x0000_i1033" type="#_x0000_t75" style="width:93.3pt;height:28.15pt" o:ole="">
            <v:imagedata r:id="rId28" o:title=""/>
          </v:shape>
          <o:OLEObject Type="Embed" ProgID="Equation.3" ShapeID="_x0000_i1033" DrawAspect="Content" ObjectID="_1629663367" r:id="rId29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    نعوض:             </w:t>
      </w:r>
      <w:r w:rsidRPr="00B82CF0">
        <w:rPr>
          <w:rFonts w:ascii="Times New Roman" w:eastAsia="Times New Roman" w:hAnsi="Times New Roman" w:cs="Times New Roman"/>
          <w:position w:val="-24"/>
          <w:sz w:val="28"/>
          <w:szCs w:val="28"/>
          <w:lang w:eastAsia="fr-FR"/>
        </w:rPr>
        <w:object w:dxaOrig="4800" w:dyaOrig="680">
          <v:shape id="_x0000_i1034" type="#_x0000_t75" style="width:239.8pt;height:33.8pt" o:ole="">
            <v:imagedata r:id="rId30" o:title=""/>
          </v:shape>
          <o:OLEObject Type="Embed" ProgID="Equation.3" ShapeID="_x0000_i1034" DrawAspect="Content" ObjectID="_1629663368" r:id="rId31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                                      </w:t>
      </w: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2460" w:dyaOrig="499">
          <v:shape id="_x0000_i1035" type="#_x0000_t75" style="width:122.7pt;height:25.05pt" o:ole="">
            <v:imagedata r:id="rId32" o:title=""/>
          </v:shape>
          <o:OLEObject Type="Embed" ProgID="Equation.3" ShapeID="_x0000_i1035" DrawAspect="Content" ObjectID="_1629663369" r:id="rId33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340" w:dyaOrig="279">
          <v:shape id="_x0000_i1036" type="#_x0000_t75" style="width:16.9pt;height:13.75pt" o:ole="">
            <v:imagedata r:id="rId34" o:title=""/>
          </v:shape>
          <o:OLEObject Type="Embed" ProgID="Equation.3" ShapeID="_x0000_i1036" DrawAspect="Content" ObjectID="_1629663370" r:id="rId35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- </w: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 w:bidi="ar-EG"/>
        </w:rPr>
        <w:t xml:space="preserve">قيمة التوتر </w:t>
      </w:r>
      <w:r w:rsidRPr="00B82CF0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7" type="#_x0000_t75" style="width:15.05pt;height:18.15pt" o:ole="">
            <v:imagedata r:id="rId36" o:title=""/>
          </v:shape>
          <o:OLEObject Type="Embed" ProgID="Equation.3" ShapeID="_x0000_i1037" DrawAspect="Content" ObjectID="_1629663371" r:id="rId37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في النظام الدائم:   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hAnsi="Times New Roman" w:cs="Times New Roman"/>
          <w:sz w:val="28"/>
          <w:szCs w:val="28"/>
          <w:rtl/>
        </w:rPr>
        <w:t xml:space="preserve">في النظام الدائم يكون </w: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 w:bidi="ar-EG"/>
        </w:rPr>
        <w:t xml:space="preserve">التوتر </w:t>
      </w:r>
      <w:r w:rsidRPr="00B82CF0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8" type="#_x0000_t75" style="width:15.05pt;height:18.15pt" o:ole="">
            <v:imagedata r:id="rId38" o:title=""/>
          </v:shape>
          <o:OLEObject Type="Embed" ProgID="Equation.3" ShapeID="_x0000_i1038" DrawAspect="Content" ObjectID="_1629663372" r:id="rId39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عبارة عن ثابتة, و منه </w:t>
      </w:r>
      <w:r w:rsidRPr="00B82CF0">
        <w:rPr>
          <w:rFonts w:ascii="Times New Roman" w:eastAsia="Times New Roman" w:hAnsi="Times New Roman" w:cs="Times New Roman"/>
          <w:position w:val="-24"/>
          <w:sz w:val="28"/>
          <w:szCs w:val="28"/>
          <w:lang w:eastAsia="fr-FR"/>
        </w:rPr>
        <w:object w:dxaOrig="859" w:dyaOrig="639">
          <v:shape id="_x0000_i1039" type="#_x0000_t75" style="width:43.2pt;height:31.95pt" o:ole="">
            <v:imagedata r:id="rId40" o:title=""/>
          </v:shape>
          <o:OLEObject Type="Embed" ProgID="Equation.3" ShapeID="_x0000_i1039" DrawAspect="Content" ObjectID="_1629663373" r:id="rId41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>.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hAnsi="Times New Roman" w:cs="Times New Roman"/>
          <w:sz w:val="28"/>
          <w:szCs w:val="28"/>
          <w:rtl/>
        </w:rPr>
        <w:t xml:space="preserve">نعوض في المعادلة التفاضلية فنحصل على:      </w:t>
      </w:r>
      <w:r w:rsidRPr="00B82CF0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40" type="#_x0000_t75" style="width:38.8pt;height:18.15pt" o:ole="">
            <v:imagedata r:id="rId42" o:title=""/>
          </v:shape>
          <o:OLEObject Type="Embed" ProgID="Equation.3" ShapeID="_x0000_i1040" DrawAspect="Content" ObjectID="_1629663374" r:id="rId43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360" w:dyaOrig="279">
          <v:shape id="_x0000_i1041" type="#_x0000_t75" style="width:18.15pt;height:13.75pt" o:ole="">
            <v:imagedata r:id="rId44" o:title=""/>
          </v:shape>
          <o:OLEObject Type="Embed" ProgID="Equation.3" ShapeID="_x0000_i1041" DrawAspect="Content" ObjectID="_1629663375" r:id="rId45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- الطاقة الكهربائية </w:t>
      </w:r>
      <w:r w:rsidRPr="00B82CF0">
        <w:rPr>
          <w:rFonts w:ascii="Times New Roman" w:eastAsia="Times New Roman" w:hAnsi="Times New Roman" w:cs="Times New Roman"/>
          <w:position w:val="-12"/>
          <w:sz w:val="28"/>
          <w:szCs w:val="28"/>
          <w:lang w:eastAsia="fr-FR"/>
        </w:rPr>
        <w:object w:dxaOrig="300" w:dyaOrig="360">
          <v:shape id="_x0000_i1042" type="#_x0000_t75" style="width:15.05pt;height:18.15pt" o:ole="">
            <v:imagedata r:id="rId46" o:title=""/>
          </v:shape>
          <o:OLEObject Type="Embed" ProgID="Equation.3" ShapeID="_x0000_i1042" DrawAspect="Content" ObjectID="_1629663376" r:id="rId47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 المخزونة في المكثف</w:t>
      </w:r>
      <w:r w:rsidRPr="00B82CF0">
        <w:rPr>
          <w:rFonts w:ascii="Times New Roman" w:hAnsi="Times New Roman" w:cs="Times New Roman"/>
          <w:sz w:val="28"/>
          <w:szCs w:val="28"/>
          <w:rtl/>
        </w:rPr>
        <w:t>: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eastAsia="Times New Roman" w:hAnsi="Times New Roman" w:cs="Times New Roman"/>
          <w:position w:val="-24"/>
          <w:sz w:val="28"/>
          <w:szCs w:val="28"/>
          <w:lang w:eastAsia="fr-FR"/>
        </w:rPr>
        <w:object w:dxaOrig="4099" w:dyaOrig="620">
          <v:shape id="_x0000_i1043" type="#_x0000_t75" style="width:204.75pt;height:31.3pt" o:ole="">
            <v:imagedata r:id="rId48" o:title=""/>
          </v:shape>
          <o:OLEObject Type="Embed" ProgID="Equation.3" ShapeID="_x0000_i1043" DrawAspect="Content" ObjectID="_1629663377" r:id="rId49"/>
        </w:objec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340" w:dyaOrig="279">
          <v:shape id="_x0000_i1044" type="#_x0000_t75" style="width:16.9pt;height:13.75pt" o:ole="">
            <v:imagedata r:id="rId50" o:title=""/>
          </v:shape>
          <o:OLEObject Type="Embed" ProgID="Equation.3" ShapeID="_x0000_i1044" DrawAspect="Content" ObjectID="_1629663378" r:id="rId51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 xml:space="preserve">- عند شحن المكثف مباشرة بالعمود الذي قوته الكهرومحركة </w:t>
      </w:r>
      <w:r w:rsidRPr="00B82CF0">
        <w:rPr>
          <w:rFonts w:ascii="Times New Roman" w:eastAsia="Times New Roman" w:hAnsi="Times New Roman" w:cs="Times New Roman"/>
          <w:position w:val="-12"/>
          <w:sz w:val="28"/>
          <w:szCs w:val="28"/>
          <w:lang w:eastAsia="fr-FR"/>
        </w:rPr>
        <w:object w:dxaOrig="999" w:dyaOrig="360">
          <v:shape id="_x0000_i1045" type="#_x0000_t75" style="width:50.1pt;height:18.15pt" o:ole="">
            <v:imagedata r:id="rId52" o:title=""/>
          </v:shape>
          <o:OLEObject Type="Embed" ProgID="Equation.3" ShapeID="_x0000_i1045" DrawAspect="Content" ObjectID="_1629663379" r:id="rId53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>, تكون الطاقة الكهربائية هي: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eastAsia="Times New Roman" w:hAnsi="Times New Roman" w:cs="Times New Roman"/>
          <w:position w:val="-24"/>
          <w:sz w:val="28"/>
          <w:szCs w:val="28"/>
          <w:lang w:eastAsia="fr-FR"/>
        </w:rPr>
        <w:object w:dxaOrig="5060" w:dyaOrig="620">
          <v:shape id="_x0000_i1046" type="#_x0000_t75" style="width:252.95pt;height:31.3pt" o:ole="">
            <v:imagedata r:id="rId54" o:title=""/>
          </v:shape>
          <o:OLEObject Type="Embed" ProgID="Equation.3" ShapeID="_x0000_i1046" DrawAspect="Content" ObjectID="_1629663380" r:id="rId55"/>
        </w:object>
      </w:r>
    </w:p>
    <w:p w:rsidR="00D128B1" w:rsidRPr="00B82CF0" w:rsidRDefault="00D128B1" w:rsidP="00D128B1">
      <w:pPr>
        <w:pStyle w:val="Paragraphedeliste"/>
        <w:tabs>
          <w:tab w:val="left" w:pos="2189"/>
        </w:tabs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>و هذا غير كافي للاشتغال الطبيعي للوماض.</w: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ab/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b/>
          <w:bCs/>
          <w:sz w:val="28"/>
          <w:szCs w:val="28"/>
          <w:rtl/>
          <w:lang w:eastAsia="fr-FR" w:bidi="ar-MA"/>
        </w:rPr>
      </w:pPr>
      <w:r w:rsidRPr="00B82CF0">
        <w:rPr>
          <w:rFonts w:ascii="Times New Roman" w:eastAsia="Times New Roman" w:hAnsi="Times New Roman" w:cs="Times New Roman"/>
          <w:b/>
          <w:bCs/>
          <w:sz w:val="28"/>
          <w:szCs w:val="28"/>
          <w:rtl/>
          <w:lang w:eastAsia="fr-FR" w:bidi="ar-MA"/>
        </w:rPr>
        <w:t>2- استجابة ثنائي القطب لرتبة توتر نازلة:</w:t>
      </w:r>
    </w:p>
    <w:p w:rsidR="00D128B1" w:rsidRPr="00B82CF0" w:rsidRDefault="00D128B1" w:rsidP="00D128B1">
      <w:pPr>
        <w:pStyle w:val="Paragraphedeliste"/>
        <w:bidi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</w:pPr>
      <w:r w:rsidRPr="00B82CF0">
        <w:rPr>
          <w:rFonts w:ascii="Times New Roman" w:eastAsia="Times New Roman" w:hAnsi="Times New Roman" w:cs="Times New Roman"/>
          <w:position w:val="-6"/>
          <w:sz w:val="28"/>
          <w:szCs w:val="28"/>
          <w:lang w:eastAsia="fr-FR"/>
        </w:rPr>
        <w:object w:dxaOrig="340" w:dyaOrig="279">
          <v:shape id="_x0000_i1047" type="#_x0000_t75" style="width:16.9pt;height:13.75pt" o:ole="">
            <v:imagedata r:id="rId56" o:title=""/>
          </v:shape>
          <o:OLEObject Type="Embed" ProgID="Equation.3" ShapeID="_x0000_i1047" DrawAspect="Content" ObjectID="_1629663381" r:id="rId57"/>
        </w:object>
      </w:r>
      <w:r w:rsidRPr="00B82CF0">
        <w:rPr>
          <w:rFonts w:ascii="Times New Roman" w:eastAsia="Times New Roman" w:hAnsi="Times New Roman" w:cs="Times New Roman"/>
          <w:sz w:val="28"/>
          <w:szCs w:val="28"/>
          <w:rtl/>
          <w:lang w:eastAsia="fr-FR"/>
        </w:rPr>
        <w:t>- تبيانة التركيب التجريبي المستعمل للتفريغ:</w:t>
      </w:r>
    </w:p>
    <w:p w:rsidR="00D128B1" w:rsidRPr="00B82CF0" w:rsidRDefault="00D128B1" w:rsidP="00D128B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hAnsi="Times New Roman" w:cs="Times New Roman"/>
          <w:sz w:val="28"/>
          <w:szCs w:val="28"/>
        </w:rPr>
        <w:object w:dxaOrig="3795" w:dyaOrig="2475">
          <v:shape id="_x0000_i1048" type="#_x0000_t75" style="width:189.7pt;height:123.95pt" o:ole="">
            <v:imagedata r:id="rId58" o:title=""/>
          </v:shape>
          <o:OLEObject Type="Embed" ProgID="PBrush" ShapeID="_x0000_i1048" DrawAspect="Content" ObjectID="_1629663382" r:id="rId59"/>
        </w:object>
      </w:r>
    </w:p>
    <w:p w:rsidR="00D128B1" w:rsidRPr="00B82CF0" w:rsidRDefault="00D128B1" w:rsidP="00D128B1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hAnsi="Times New Roman" w:cs="Times New Roman"/>
          <w:position w:val="-6"/>
          <w:sz w:val="28"/>
          <w:szCs w:val="28"/>
        </w:rPr>
        <w:object w:dxaOrig="380" w:dyaOrig="279">
          <v:shape id="_x0000_i1049" type="#_x0000_t75" style="width:18.8pt;height:13.75pt" o:ole="">
            <v:imagedata r:id="rId60" o:title=""/>
          </v:shape>
          <o:OLEObject Type="Embed" ProgID="Equation.3" ShapeID="_x0000_i1049" DrawAspect="Content" ObjectID="_1629663383" r:id="rId61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- ثابتة الزمن </w:t>
      </w:r>
      <w:r w:rsidRPr="00B82CF0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0" type="#_x0000_t75" style="width:10pt;height:11.25pt" o:ole="">
            <v:imagedata r:id="rId62" o:title=""/>
          </v:shape>
          <o:OLEObject Type="Embed" ProgID="Equation.3" ShapeID="_x0000_i1050" DrawAspect="Content" ObjectID="_1629663384" r:id="rId63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مبيانيا:</w:t>
      </w:r>
    </w:p>
    <w:p w:rsidR="00D128B1" w:rsidRPr="00B82CF0" w:rsidRDefault="00D128B1" w:rsidP="00D128B1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hAnsi="Times New Roman" w:cs="Times New Roman"/>
          <w:sz w:val="28"/>
          <w:szCs w:val="28"/>
          <w:rtl/>
        </w:rPr>
        <w:t xml:space="preserve">تمثل ثابتة الزمن </w:t>
      </w:r>
      <w:r w:rsidRPr="00B82CF0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1" type="#_x0000_t75" style="width:10pt;height:11.25pt" o:ole="">
            <v:imagedata r:id="rId64" o:title=""/>
          </v:shape>
          <o:OLEObject Type="Embed" ProgID="Equation.3" ShapeID="_x0000_i1051" DrawAspect="Content" ObjectID="_1629663385" r:id="rId65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مبيانيا أفصول نقطة تقاطع المماس للمنحنى عند اللحظة </w:t>
      </w:r>
      <w:r w:rsidRPr="00B82CF0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052" type="#_x0000_t75" style="width:26.3pt;height:13.75pt" o:ole="">
            <v:imagedata r:id="rId66" o:title=""/>
          </v:shape>
          <o:OLEObject Type="Embed" ProgID="Equation.3" ShapeID="_x0000_i1052" DrawAspect="Content" ObjectID="_1629663386" r:id="rId67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مع محور الأفاصيل, فنجد:</w:t>
      </w:r>
    </w:p>
    <w:p w:rsidR="00D128B1" w:rsidRPr="00B82CF0" w:rsidRDefault="00D128B1" w:rsidP="00D128B1">
      <w:pPr>
        <w:bidi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rtl/>
          <w:lang w:bidi="ar-MA"/>
        </w:rPr>
      </w:pPr>
      <w:r w:rsidRPr="00B82CF0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53" type="#_x0000_t75" style="width:48.85pt;height:16.3pt" o:ole="">
            <v:imagedata r:id="rId68" o:title=""/>
          </v:shape>
          <o:OLEObject Type="Embed" ProgID="Equation.3" ShapeID="_x0000_i1053" DrawAspect="Content" ObjectID="_1629663387" r:id="rId69"/>
        </w:object>
      </w:r>
    </w:p>
    <w:p w:rsidR="00D128B1" w:rsidRPr="00B82CF0" w:rsidRDefault="00D128B1" w:rsidP="00D128B1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MA"/>
        </w:rPr>
      </w:pPr>
      <w:r w:rsidRPr="00B82CF0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54" type="#_x0000_t75" style="width:18.15pt;height:13.75pt" o:ole="">
            <v:imagedata r:id="rId70" o:title=""/>
          </v:shape>
          <o:OLEObject Type="Embed" ProgID="Equation.3" ShapeID="_x0000_i1054" DrawAspect="Content" ObjectID="_1629663388" r:id="rId71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>-</w:t>
      </w:r>
      <w:r w:rsidRPr="00B82CF0">
        <w:rPr>
          <w:rFonts w:ascii="Times New Roman" w:hAnsi="Times New Roman" w:cs="Times New Roman"/>
          <w:sz w:val="28"/>
          <w:szCs w:val="28"/>
          <w:lang w:bidi="ar-MA"/>
        </w:rPr>
        <w:t xml:space="preserve"> </w:t>
      </w:r>
      <w:r w:rsidRPr="00B82CF0">
        <w:rPr>
          <w:rFonts w:ascii="Times New Roman" w:hAnsi="Times New Roman" w:cs="Times New Roman"/>
          <w:sz w:val="28"/>
          <w:szCs w:val="28"/>
          <w:rtl/>
          <w:lang w:bidi="ar-MA"/>
        </w:rPr>
        <w:t xml:space="preserve">استنتاج مقاومة الوماض </w:t>
      </w:r>
      <w:r w:rsidRPr="00B82CF0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55" type="#_x0000_t75" style="width:8.75pt;height:10pt" o:ole="">
            <v:imagedata r:id="rId72" o:title=""/>
          </v:shape>
          <o:OLEObject Type="Embed" ProgID="Equation.3" ShapeID="_x0000_i1055" DrawAspect="Content" ObjectID="_1629663389" r:id="rId73"/>
        </w:object>
      </w:r>
      <w:r w:rsidRPr="00B82CF0">
        <w:rPr>
          <w:rFonts w:ascii="Times New Roman" w:hAnsi="Times New Roman" w:cs="Times New Roman"/>
          <w:sz w:val="28"/>
          <w:szCs w:val="28"/>
          <w:rtl/>
          <w:lang w:bidi="ar-MA"/>
        </w:rPr>
        <w:t xml:space="preserve">: </w:t>
      </w:r>
    </w:p>
    <w:p w:rsidR="00D128B1" w:rsidRPr="00B82CF0" w:rsidRDefault="00D128B1" w:rsidP="00D128B1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</w:rPr>
      </w:pP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   لدينا:        </w:t>
      </w:r>
      <w:r w:rsidRPr="00B82CF0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56" type="#_x0000_t75" style="width:38.2pt;height:13.75pt" o:ole="">
            <v:imagedata r:id="rId74" o:title=""/>
          </v:shape>
          <o:OLEObject Type="Embed" ProgID="Equation.3" ShapeID="_x0000_i1056" DrawAspect="Content" ObjectID="_1629663390" r:id="rId75"/>
        </w:object>
      </w:r>
      <w:r w:rsidRPr="00B82CF0">
        <w:rPr>
          <w:rFonts w:ascii="Times New Roman" w:hAnsi="Times New Roman" w:cs="Times New Roman"/>
          <w:sz w:val="28"/>
          <w:szCs w:val="28"/>
          <w:rtl/>
        </w:rPr>
        <w:t xml:space="preserve">      إذن:        </w:t>
      </w:r>
      <w:r w:rsidRPr="00B82CF0">
        <w:rPr>
          <w:rFonts w:ascii="Times New Roman" w:hAnsi="Times New Roman" w:cs="Times New Roman"/>
          <w:position w:val="-24"/>
          <w:sz w:val="28"/>
          <w:szCs w:val="28"/>
        </w:rPr>
        <w:object w:dxaOrig="2439" w:dyaOrig="660">
          <v:shape id="_x0000_i1057" type="#_x0000_t75" style="width:122.1pt;height:33.2pt" o:ole="">
            <v:imagedata r:id="rId76" o:title=""/>
          </v:shape>
          <o:OLEObject Type="Embed" ProgID="Equation.3" ShapeID="_x0000_i1057" DrawAspect="Content" ObjectID="_1629663391" r:id="rId77"/>
        </w:object>
      </w:r>
    </w:p>
    <w:p w:rsidR="00854659" w:rsidRPr="003917BA" w:rsidRDefault="006A065B" w:rsidP="001641BB">
      <w:pPr>
        <w:bidi/>
        <w:spacing w:before="120" w:after="12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val="en-US" w:bidi="ar-MA"/>
        </w:rPr>
      </w:pPr>
      <w:r w:rsidRPr="003917BA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الامتحان الوطني </w:t>
      </w:r>
      <w:r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:</w:t>
      </w:r>
      <w:r w:rsidR="00854659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الدورة الاستدراكية 2008 مسلك علوم الحياة والأرض</w:t>
      </w:r>
      <w:r w:rsidR="006A25E9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:</w:t>
      </w:r>
      <w:r w:rsidR="006A25E9" w:rsidRPr="003917BA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ثنائي القطب </w:t>
      </w:r>
      <w:r w:rsidR="006A25E9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  <w:t>RL</w:t>
      </w:r>
      <w:r w:rsidR="006A25E9" w:rsidRPr="003917BA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</w:t>
      </w:r>
      <w:r w:rsidR="006A25E9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val="en-US" w:bidi="ar-MA"/>
        </w:rPr>
        <w:t>–</w:t>
      </w:r>
      <w:r w:rsidR="006A25E9" w:rsidRPr="003917BA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التذبذبات الحرة في دارة </w:t>
      </w:r>
      <w:r w:rsidR="006A25E9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lang w:bidi="ar-MA"/>
        </w:rPr>
        <w:t>RLC</w:t>
      </w:r>
      <w:r w:rsidR="006A25E9" w:rsidRPr="003917BA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متوالية</w:t>
      </w:r>
    </w:p>
    <w:p w:rsidR="00DA778B" w:rsidRPr="009E316D" w:rsidRDefault="00DA778B" w:rsidP="00DA778B">
      <w:pPr>
        <w:autoSpaceDE w:val="0"/>
        <w:autoSpaceDN w:val="0"/>
        <w:bidi/>
        <w:adjustRightInd w:val="0"/>
        <w:jc w:val="both"/>
        <w:rPr>
          <w:rtl/>
          <w:lang w:bidi="ar-MA"/>
        </w:rPr>
      </w:pPr>
      <w:r w:rsidRPr="009E316D">
        <w:rPr>
          <w:rtl/>
          <w:lang w:val="fr" w:bidi="ar-MA"/>
        </w:rPr>
        <w:t>الجزءان</w:t>
      </w:r>
      <w:r w:rsidRPr="009E316D">
        <w:rPr>
          <w:lang w:bidi="ar-MA"/>
        </w:rPr>
        <w:t xml:space="preserve"> 1 </w:t>
      </w:r>
      <w:r w:rsidRPr="009E316D">
        <w:rPr>
          <w:rtl/>
          <w:lang w:bidi="ar-MA"/>
        </w:rPr>
        <w:t>و</w:t>
      </w:r>
      <w:r w:rsidRPr="009E316D">
        <w:rPr>
          <w:lang w:bidi="ar-MA"/>
        </w:rPr>
        <w:t xml:space="preserve"> 2 </w:t>
      </w:r>
      <w:r w:rsidRPr="009E316D">
        <w:rPr>
          <w:rtl/>
          <w:lang w:bidi="ar-MA"/>
        </w:rPr>
        <w:t>مستقلان</w:t>
      </w:r>
      <w:r w:rsidRPr="009E316D">
        <w:rPr>
          <w:lang w:bidi="ar-MA"/>
        </w:rPr>
        <w:t>.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 w:hint="cs"/>
          <w:b/>
          <w:bCs/>
          <w:color w:val="008100"/>
          <w:sz w:val="24"/>
          <w:szCs w:val="24"/>
          <w:rtl/>
          <w:lang w:bidi="ar-MA"/>
        </w:rPr>
        <w:t xml:space="preserve">1- 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  <w:t>إستجابة ثنائي القطب-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lang w:bidi="ar-MA"/>
        </w:rPr>
        <w:t>RL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  <w:t xml:space="preserve">  لرتبة توتر صاعدة.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يشتغل محرك السيارات التي يستخدم البنزين(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Essence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)  , بفضل شرارات تحدث على مستوى الشمعات(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Bougies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) 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يرتبط تكون الشرارات بغلق وفتح دارة كهربائية تحتوي أساسا على وشيعة</w:t>
      </w:r>
      <w:r w:rsidRPr="0002448A">
        <w:rPr>
          <w:rFonts w:ascii="Times New Roman" w:hAnsi="Times New Roman" w:cs="Times New Roman"/>
          <w:position w:val="-10"/>
          <w:sz w:val="24"/>
          <w:szCs w:val="24"/>
          <w:rtl/>
          <w:lang w:bidi="ar-MA"/>
        </w:rPr>
        <w:object w:dxaOrig="639" w:dyaOrig="320">
          <v:shape id="_x0000_i1058" type="#_x0000_t75" style="width:31.95pt;height:16.3pt" o:ole="">
            <v:imagedata r:id="rId78" o:title=""/>
          </v:shape>
          <o:OLEObject Type="Embed" ProgID="Equation.DSMT4" ShapeID="_x0000_i1058" DrawAspect="Content" ObjectID="_1629663392" r:id="rId79"/>
        </w:objec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وبطارية السيارة وقاطع التيار إلكتروني.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يمثل الشكل ( 1) النموذج المبسط لهذه الدارة حيث </w:t>
      </w:r>
      <w:r w:rsidRPr="0002448A">
        <w:rPr>
          <w:rFonts w:ascii="Times New Roman" w:hAnsi="Times New Roman" w:cs="Times New Roman"/>
          <w:position w:val="-4"/>
          <w:sz w:val="24"/>
          <w:szCs w:val="24"/>
          <w:lang w:bidi="ar-MA"/>
        </w:rPr>
        <w:object w:dxaOrig="240" w:dyaOrig="260">
          <v:shape id="_x0000_i1059" type="#_x0000_t75" style="width:11.9pt;height:13.15pt" o:ole="">
            <v:imagedata r:id="rId80" o:title=""/>
          </v:shape>
          <o:OLEObject Type="Embed" ProgID="Equation.DSMT4" ShapeID="_x0000_i1059" DrawAspect="Content" ObjectID="_1629663393" r:id="rId81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المقاومة الكلية لباقي عناصر الدارة.</w:t>
      </w:r>
    </w:p>
    <w:p w:rsidR="00DA778B" w:rsidRPr="0002448A" w:rsidRDefault="0075559F" w:rsidP="00DA778B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fr" w:bidi="ar-MA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862580" cy="1741170"/>
            <wp:effectExtent l="0" t="0" r="0" b="0"/>
            <wp:docPr id="39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0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ar-MA"/>
        </w:rPr>
      </w:pPr>
      <w:r w:rsidRPr="0002448A">
        <w:rPr>
          <w:rFonts w:ascii="Times New Roman" w:hAnsi="Times New Roman" w:cs="Times New Roman"/>
          <w:b/>
          <w:bCs/>
          <w:sz w:val="24"/>
          <w:szCs w:val="24"/>
          <w:rtl/>
          <w:lang w:val="fr" w:bidi="ar-MA"/>
        </w:rPr>
        <w:t>معطيات: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القو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الكهرمحرك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للبطارية  </w:t>
      </w:r>
      <w:r w:rsidRPr="0002448A">
        <w:rPr>
          <w:rFonts w:ascii="Times New Roman" w:hAnsi="Times New Roman" w:cs="Times New Roman"/>
          <w:position w:val="-6"/>
          <w:sz w:val="24"/>
          <w:szCs w:val="24"/>
          <w:rtl/>
          <w:lang w:bidi="ar-MA"/>
        </w:rPr>
        <w:object w:dxaOrig="820" w:dyaOrig="279">
          <v:shape id="_x0000_i1060" type="#_x0000_t75" style="width:40.7pt;height:13.75pt" o:ole="">
            <v:imagedata r:id="rId83" o:title=""/>
          </v:shape>
          <o:OLEObject Type="Embed" ProgID="Equation.DSMT4" ShapeID="_x0000_i1060" DrawAspect="Content" ObjectID="_1629663394" r:id="rId84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المقاوم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الكلي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لباقي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عناصر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الدار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</w:t>
      </w:r>
      <w:r w:rsidRPr="0002448A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960" w:dyaOrig="320">
          <v:shape id="_x0000_i1061" type="#_x0000_t75" style="width:48.2pt;height:16.3pt" o:ole="">
            <v:imagedata r:id="rId85" o:title=""/>
          </v:shape>
          <o:OLEObject Type="Embed" ProgID="Equation.DSMT4" ShapeID="_x0000_i1061" DrawAspect="Content" ObjectID="_1629663395" r:id="rId86"/>
        </w:objec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نغلق قاطع التيار 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k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عند اللحظة 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t=0s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يمثل منحنى الشكل ( 2) تغيرات شدة التيار الكهربائي المار في الدارة بدلالة الزمن.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lang w:bidi="ar-MA"/>
        </w:rPr>
        <w:t>1.1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-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أثبت المعادلة التفاضلية التي تحققها شدة التيار المار في الدارة.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2.1-  حل المعادلة التفاضلية     </w:t>
      </w:r>
      <w:r w:rsidRPr="0002448A">
        <w:rPr>
          <w:rFonts w:ascii="Times New Roman" w:hAnsi="Times New Roman" w:cs="Times New Roman"/>
          <w:position w:val="-10"/>
          <w:sz w:val="24"/>
          <w:szCs w:val="24"/>
          <w:rtl/>
          <w:lang w:bidi="ar-MA"/>
        </w:rPr>
        <w:object w:dxaOrig="1640" w:dyaOrig="520">
          <v:shape id="_x0000_i1062" type="#_x0000_t75" style="width:82pt;height:26.3pt" o:ole="">
            <v:imagedata r:id="rId87" o:title=""/>
          </v:shape>
          <o:OLEObject Type="Embed" ProgID="Equation.DSMT4" ShapeID="_x0000_i1062" DrawAspect="Content" ObjectID="_1629663396" r:id="rId88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أوجد تعبيركل من</w:t>
      </w:r>
      <w:r w:rsidRPr="0002448A">
        <w:rPr>
          <w:rFonts w:ascii="Times New Roman" w:hAnsi="Times New Roman" w:cs="Times New Roman"/>
          <w:position w:val="-4"/>
          <w:sz w:val="24"/>
          <w:szCs w:val="24"/>
          <w:rtl/>
          <w:lang w:bidi="ar-MA"/>
        </w:rPr>
        <w:object w:dxaOrig="240" w:dyaOrig="260">
          <v:shape id="_x0000_i1063" type="#_x0000_t75" style="width:11.9pt;height:13.15pt" o:ole="">
            <v:imagedata r:id="rId89" o:title=""/>
          </v:shape>
          <o:OLEObject Type="Embed" ProgID="Equation.DSMT4" ShapeID="_x0000_i1063" DrawAspect="Content" ObjectID="_1629663397" r:id="rId90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و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τ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3.1- ما تأثير الوشيعة على إقامة التيار عند غلق الدارة ؟ (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1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ن) 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4.1- عين مبيانيا قيمة ثابتة الزمن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τ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5.1- حدد قيمة كل من  </w:t>
      </w:r>
      <w:r w:rsidRPr="0002448A">
        <w:rPr>
          <w:rFonts w:ascii="Times New Roman" w:hAnsi="Times New Roman" w:cs="Times New Roman"/>
          <w:position w:val="-4"/>
          <w:sz w:val="24"/>
          <w:szCs w:val="24"/>
          <w:rtl/>
          <w:lang w:bidi="ar-MA"/>
        </w:rPr>
        <w:object w:dxaOrig="180" w:dyaOrig="200">
          <v:shape id="_x0000_i1064" type="#_x0000_t75" style="width:8.75pt;height:10pt" o:ole="">
            <v:imagedata r:id="rId91" o:title=""/>
          </v:shape>
          <o:OLEObject Type="Embed" ProgID="Equation.DSMT4" ShapeID="_x0000_i1064" DrawAspect="Content" ObjectID="_1629663398" r:id="rId92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و </w:t>
      </w:r>
      <w:r w:rsidRPr="0002448A">
        <w:rPr>
          <w:rFonts w:ascii="Times New Roman" w:hAnsi="Times New Roman" w:cs="Times New Roman"/>
          <w:position w:val="-4"/>
          <w:sz w:val="24"/>
          <w:szCs w:val="24"/>
          <w:rtl/>
          <w:lang w:bidi="ar-MA"/>
        </w:rPr>
        <w:object w:dxaOrig="220" w:dyaOrig="260">
          <v:shape id="_x0000_i1065" type="#_x0000_t75" style="width:11.25pt;height:13.15pt" o:ole="">
            <v:imagedata r:id="rId93" o:title=""/>
          </v:shape>
          <o:OLEObject Type="Embed" ProgID="Equation.DSMT4" ShapeID="_x0000_i1065" DrawAspect="Content" ObjectID="_1629663399" r:id="rId94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DA778B" w:rsidRPr="0002448A" w:rsidRDefault="0075559F" w:rsidP="00DA778B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fr" w:bidi="ar-MA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3458845" cy="2083435"/>
            <wp:effectExtent l="0" t="0" r="8255" b="0"/>
            <wp:docPr id="46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9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45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b/>
          <w:bCs/>
          <w:i/>
          <w:iCs/>
          <w:color w:val="008100"/>
          <w:sz w:val="24"/>
          <w:szCs w:val="24"/>
          <w:lang w:val="fr" w:bidi="ar-MA"/>
        </w:rPr>
        <w:t xml:space="preserve">    .2 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val="fr" w:bidi="ar-MA"/>
        </w:rPr>
        <w:t>التذبذبات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  <w:t>الحرة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  <w:t>في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  <w:t>دارة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lang w:bidi="ar-MA"/>
        </w:rPr>
        <w:t xml:space="preserve"> RLC  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rtl/>
          <w:lang w:bidi="ar-MA"/>
        </w:rPr>
        <w:t>متوالية</w:t>
      </w:r>
      <w:r w:rsidRPr="0002448A">
        <w:rPr>
          <w:rFonts w:ascii="Times New Roman" w:hAnsi="Times New Roman" w:cs="Times New Roman"/>
          <w:b/>
          <w:bCs/>
          <w:color w:val="008100"/>
          <w:sz w:val="24"/>
          <w:szCs w:val="24"/>
          <w:lang w:bidi="ar-MA"/>
        </w:rPr>
        <w:t xml:space="preserve">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لدراسة التذبذبات الكهربائية الحرة، ننجز التركيب الممثل في الشكل  3 والمتكون من وشيعة معامل تحريضها </w:t>
      </w:r>
      <w:r w:rsidRPr="0002448A">
        <w:rPr>
          <w:rFonts w:ascii="Times New Roman" w:hAnsi="Times New Roman" w:cs="Times New Roman"/>
          <w:position w:val="-10"/>
          <w:sz w:val="24"/>
          <w:szCs w:val="24"/>
          <w:lang w:bidi="ar-MA"/>
        </w:rPr>
        <w:object w:dxaOrig="960" w:dyaOrig="320">
          <v:shape id="_x0000_i1066" type="#_x0000_t75" style="width:48.2pt;height:16.3pt" o:ole="">
            <v:imagedata r:id="rId96" o:title=""/>
          </v:shape>
          <o:OLEObject Type="Embed" ProgID="Equation.DSMT4" ShapeID="_x0000_i1066" DrawAspect="Content" ObjectID="_1629663400" r:id="rId97"/>
        </w:objec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   ومقاومتها  </w:t>
      </w:r>
      <w:r w:rsidRPr="0002448A">
        <w:rPr>
          <w:rFonts w:ascii="Times New Roman" w:hAnsi="Times New Roman" w:cs="Times New Roman"/>
          <w:position w:val="-4"/>
          <w:sz w:val="24"/>
          <w:szCs w:val="24"/>
          <w:lang w:bidi="ar-MA"/>
        </w:rPr>
        <w:object w:dxaOrig="180" w:dyaOrig="200">
          <v:shape id="_x0000_i1067" type="#_x0000_t75" style="width:8.75pt;height:10pt" o:ole="">
            <v:imagedata r:id="rId98" o:title=""/>
          </v:shape>
          <o:OLEObject Type="Embed" ProgID="Equation.DSMT4" ShapeID="_x0000_i1067" DrawAspect="Content" ObjectID="_1629663401" r:id="rId99"/>
        </w:objec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وموصل أومي مقاومته</w:t>
      </w:r>
      <w:r w:rsidRPr="0002448A">
        <w:rPr>
          <w:rFonts w:ascii="Times New Roman" w:hAnsi="Times New Roman" w:cs="Times New Roman"/>
          <w:position w:val="-4"/>
          <w:sz w:val="24"/>
          <w:szCs w:val="24"/>
          <w:lang w:bidi="ar-MA"/>
        </w:rPr>
        <w:object w:dxaOrig="240" w:dyaOrig="260">
          <v:shape id="_x0000_i1068" type="#_x0000_t75" style="width:11.9pt;height:13.15pt" o:ole="">
            <v:imagedata r:id="rId100" o:title=""/>
          </v:shape>
          <o:OLEObject Type="Embed" ProgID="Equation.DSMT4" ShapeID="_x0000_i1068" DrawAspect="Content" ObjectID="_1629663402" r:id="rId101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قابلة للضبط ومكثف سعته  </w:t>
      </w:r>
      <w:r w:rsidRPr="0002448A">
        <w:rPr>
          <w:rFonts w:ascii="Times New Roman" w:hAnsi="Times New Roman" w:cs="Times New Roman"/>
          <w:position w:val="-6"/>
          <w:sz w:val="24"/>
          <w:szCs w:val="24"/>
          <w:lang w:bidi="ar-MA"/>
        </w:rPr>
        <w:object w:dxaOrig="240" w:dyaOrig="279">
          <v:shape id="_x0000_i1069" type="#_x0000_t75" style="width:11.9pt;height:13.75pt" o:ole="">
            <v:imagedata r:id="rId102" o:title=""/>
          </v:shape>
          <o:OLEObject Type="Embed" ProgID="Equation.DSMT4" ShapeID="_x0000_i1069" DrawAspect="Content" ObjectID="_1629663403" r:id="rId103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ومولد قوته الكهر محركة </w:t>
      </w:r>
      <w:r w:rsidRPr="0002448A">
        <w:rPr>
          <w:rFonts w:ascii="Times New Roman" w:hAnsi="Times New Roman" w:cs="Times New Roman"/>
          <w:position w:val="-4"/>
          <w:sz w:val="24"/>
          <w:szCs w:val="24"/>
          <w:rtl/>
          <w:lang w:bidi="ar-MA"/>
        </w:rPr>
        <w:object w:dxaOrig="240" w:dyaOrig="260">
          <v:shape id="_x0000_i1070" type="#_x0000_t75" style="width:11.9pt;height:13.15pt" o:ole="">
            <v:imagedata r:id="rId104" o:title=""/>
          </v:shape>
          <o:OLEObject Type="Embed" ProgID="Equation.DSMT4" ShapeID="_x0000_i1070" DrawAspect="Content" ObjectID="_1629663404" r:id="rId105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.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نشحن المكثف  ثم نؤرجح  قاطع التيار عند اللحظة </w:t>
      </w:r>
      <w:r w:rsidRPr="0002448A">
        <w:rPr>
          <w:rFonts w:ascii="Times New Roman" w:hAnsi="Times New Roman" w:cs="Times New Roman"/>
          <w:position w:val="-6"/>
          <w:sz w:val="24"/>
          <w:szCs w:val="24"/>
          <w:rtl/>
          <w:lang w:bidi="ar-MA"/>
        </w:rPr>
        <w:object w:dxaOrig="620" w:dyaOrig="279">
          <v:shape id="_x0000_i1071" type="#_x0000_t75" style="width:31.3pt;height:13.75pt" o:ole="">
            <v:imagedata r:id="rId106" o:title=""/>
          </v:shape>
          <o:OLEObject Type="Embed" ProgID="Equation.DSMT4" ShapeID="_x0000_i1071" DrawAspect="Content" ObjectID="_1629663405" r:id="rId107"/>
        </w:objec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إلى الموضع 2 </w:t>
      </w:r>
    </w:p>
    <w:p w:rsidR="00DA778B" w:rsidRPr="0002448A" w:rsidRDefault="0075559F" w:rsidP="00DA778B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rtl/>
          <w:lang w:val="fr" w:bidi="ar-MA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4007485" cy="2059305"/>
            <wp:effectExtent l="0" t="0" r="0" b="0"/>
            <wp:docPr id="53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8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val="fr" w:bidi="ar-MA"/>
        </w:rPr>
        <w:t>تمثل الوثيقتان ( 1) و ( 2) أسفله تغيرات التوتر</w:t>
      </w:r>
      <w:r w:rsidRPr="0002448A">
        <w:rPr>
          <w:rFonts w:ascii="Times New Roman" w:hAnsi="Times New Roman" w:cs="Times New Roman"/>
          <w:sz w:val="24"/>
          <w:szCs w:val="24"/>
          <w:lang w:val="fr" w:bidi="ar-MA"/>
        </w:rPr>
        <w:t xml:space="preserve"> </w:t>
      </w:r>
      <w:r w:rsidRPr="0002448A">
        <w:rPr>
          <w:rFonts w:ascii="Times New Roman" w:hAnsi="Times New Roman" w:cs="Times New Roman"/>
          <w:position w:val="-12"/>
          <w:sz w:val="24"/>
          <w:szCs w:val="24"/>
          <w:lang w:val="fr" w:bidi="ar-MA"/>
        </w:rPr>
        <w:object w:dxaOrig="260" w:dyaOrig="360">
          <v:shape id="_x0000_i1072" type="#_x0000_t75" style="width:13.15pt;height:18.15pt" o:ole="">
            <v:imagedata r:id="rId109" o:title=""/>
          </v:shape>
          <o:OLEObject Type="Embed" ProgID="Equation.DSMT4" ShapeID="_x0000_i1072" DrawAspect="Content" ObjectID="_1629663406" r:id="rId110"/>
        </w:object>
      </w:r>
      <w:r w:rsidRPr="0002448A">
        <w:rPr>
          <w:rFonts w:ascii="Times New Roman" w:hAnsi="Times New Roman" w:cs="Times New Roman"/>
          <w:sz w:val="24"/>
          <w:szCs w:val="24"/>
          <w:lang w:val="fr"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بين مربطي المكثف بدلالة الزمن بالنسبة لقيمتين مختلفتين للمقاوم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R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DA778B" w:rsidRPr="0002448A" w:rsidRDefault="0075559F" w:rsidP="00DA778B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rtl/>
          <w:lang w:val="fr" w:bidi="ar-MA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814955" cy="2472690"/>
            <wp:effectExtent l="0" t="0" r="4445" b="3810"/>
            <wp:docPr id="55" name="Imag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5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783205" cy="2480945"/>
            <wp:effectExtent l="0" t="0" r="0" b="0"/>
            <wp:docPr id="56" name="Imag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248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lang w:val="fr" w:bidi="ar-MA"/>
        </w:rPr>
        <w:t xml:space="preserve">    -1.2</w:t>
      </w:r>
      <w:r w:rsidRPr="0002448A">
        <w:rPr>
          <w:rFonts w:ascii="Times New Roman" w:hAnsi="Times New Roman" w:cs="Times New Roman"/>
          <w:sz w:val="24"/>
          <w:szCs w:val="24"/>
          <w:rtl/>
          <w:lang w:val="fr" w:bidi="ar-MA"/>
        </w:rPr>
        <w:t>اقرن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بكل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وثيقة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نظام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التذبذبات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الموافق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-2.2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حدد قيمة 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T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شبه دور التذبذبات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.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3.2-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نعتبر أن شبه الدور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T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يقارب الدور الخاص للتذبذبات الكهربائية الحرة غير المخمدة. استنتج قيمة 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>C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</w:p>
    <w:p w:rsidR="00DA778B" w:rsidRPr="0002448A" w:rsidRDefault="00DA778B" w:rsidP="00DA778B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rtl/>
          <w:lang w:bidi="ar-MA"/>
        </w:rPr>
      </w:pP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>4.2-</w:t>
      </w:r>
      <w:r w:rsidRPr="0002448A">
        <w:rPr>
          <w:rFonts w:ascii="Times New Roman" w:hAnsi="Times New Roman" w:cs="Times New Roman"/>
          <w:sz w:val="24"/>
          <w:szCs w:val="24"/>
          <w:lang w:bidi="ar-MA"/>
        </w:rPr>
        <w:t xml:space="preserve">   </w: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حدد في حالة الوثيقة ( 1) قيمة الطاقة الكهربائية المبددة بمفعول جول في الدارة بين اللحظتين </w:t>
      </w:r>
      <w:r w:rsidRPr="0002448A">
        <w:rPr>
          <w:rFonts w:ascii="Times New Roman" w:hAnsi="Times New Roman" w:cs="Times New Roman"/>
          <w:position w:val="-6"/>
          <w:sz w:val="24"/>
          <w:szCs w:val="24"/>
          <w:lang w:bidi="ar-MA"/>
        </w:rPr>
        <w:object w:dxaOrig="620" w:dyaOrig="279">
          <v:shape id="_x0000_i1073" type="#_x0000_t75" style="width:31.3pt;height:13.75pt" o:ole="">
            <v:imagedata r:id="rId113" o:title=""/>
          </v:shape>
          <o:OLEObject Type="Embed" ProgID="Equation.DSMT4" ShapeID="_x0000_i1073" DrawAspect="Content" ObjectID="_1629663407" r:id="rId114"/>
        </w:object>
      </w:r>
      <w:r w:rsidRPr="0002448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         و   </w:t>
      </w:r>
      <w:r w:rsidRPr="0002448A">
        <w:rPr>
          <w:rFonts w:ascii="Times New Roman" w:hAnsi="Times New Roman" w:cs="Times New Roman"/>
          <w:position w:val="-12"/>
          <w:sz w:val="24"/>
          <w:szCs w:val="24"/>
          <w:rtl/>
          <w:lang w:bidi="ar-MA"/>
        </w:rPr>
        <w:object w:dxaOrig="840" w:dyaOrig="360">
          <v:shape id="_x0000_i1074" type="#_x0000_t75" style="width:41.95pt;height:18.15pt" o:ole="">
            <v:imagedata r:id="rId115" o:title=""/>
          </v:shape>
          <o:OLEObject Type="Embed" ProgID="Equation.DSMT4" ShapeID="_x0000_i1074" DrawAspect="Content" ObjectID="_1629663408" r:id="rId116"/>
        </w:object>
      </w:r>
    </w:p>
    <w:p w:rsidR="006A065B" w:rsidRPr="001641BB" w:rsidRDefault="00C65D36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u w:val="single"/>
          <w:rtl/>
          <w:lang w:val="en-US" w:bidi="ar-MA"/>
        </w:rPr>
      </w:pPr>
      <w:r w:rsidRPr="001641BB">
        <w:rPr>
          <w:rFonts w:ascii="Times New Roman" w:hAnsi="Times New Roman" w:cs="Times New Roman" w:hint="cs"/>
          <w:b/>
          <w:bCs/>
          <w:color w:val="C00000"/>
          <w:u w:val="single"/>
          <w:rtl/>
        </w:rPr>
        <w:t xml:space="preserve">جواب </w:t>
      </w:r>
      <w:r w:rsidR="006A065B" w:rsidRPr="001641BB">
        <w:rPr>
          <w:rFonts w:ascii="Times New Roman" w:hAnsi="Times New Roman" w:cs="Times New Roman" w:hint="cs"/>
          <w:b/>
          <w:bCs/>
          <w:color w:val="C00000"/>
          <w:u w:val="single"/>
          <w:rtl/>
        </w:rPr>
        <w:t xml:space="preserve">الامتحان الوطني </w:t>
      </w:r>
      <w:r w:rsidR="006A065B" w:rsidRPr="001641BB">
        <w:rPr>
          <w:rFonts w:ascii="Times New Roman" w:hAnsi="Times New Roman" w:cs="Times New Roman"/>
          <w:b/>
          <w:bCs/>
          <w:color w:val="C00000"/>
          <w:u w:val="single"/>
          <w:rtl/>
        </w:rPr>
        <w:t>: الدورة الاستدراكية 2008 مسلك علوم الحياة والأرض:</w:t>
      </w:r>
      <w:r w:rsidR="006A065B" w:rsidRPr="001641BB">
        <w:rPr>
          <w:rFonts w:ascii="Times New Roman" w:hAnsi="Times New Roman" w:cs="Times New Roman" w:hint="cs"/>
          <w:b/>
          <w:bCs/>
          <w:color w:val="C00000"/>
          <w:u w:val="single"/>
          <w:rtl/>
        </w:rPr>
        <w:t xml:space="preserve"> ثنائي القطب </w:t>
      </w:r>
      <w:r w:rsidR="006A065B" w:rsidRPr="001641BB">
        <w:rPr>
          <w:rFonts w:ascii="Times New Roman" w:hAnsi="Times New Roman" w:cs="Times New Roman"/>
          <w:b/>
          <w:bCs/>
          <w:color w:val="C00000"/>
          <w:u w:val="single"/>
        </w:rPr>
        <w:t>RL</w:t>
      </w:r>
      <w:r w:rsidR="006A065B" w:rsidRPr="001641BB">
        <w:rPr>
          <w:rFonts w:ascii="Times New Roman" w:hAnsi="Times New Roman" w:cs="Times New Roman" w:hint="cs"/>
          <w:b/>
          <w:bCs/>
          <w:color w:val="C00000"/>
          <w:u w:val="single"/>
          <w:rtl/>
          <w:lang w:val="en-US" w:bidi="ar-MA"/>
        </w:rPr>
        <w:t xml:space="preserve"> </w:t>
      </w:r>
      <w:r w:rsidR="006A065B" w:rsidRPr="001641BB">
        <w:rPr>
          <w:rFonts w:ascii="Times New Roman" w:hAnsi="Times New Roman" w:cs="Times New Roman"/>
          <w:b/>
          <w:bCs/>
          <w:color w:val="C00000"/>
          <w:u w:val="single"/>
          <w:rtl/>
          <w:lang w:val="en-US" w:bidi="ar-MA"/>
        </w:rPr>
        <w:t>–</w:t>
      </w:r>
      <w:r w:rsidR="006A065B" w:rsidRPr="001641BB">
        <w:rPr>
          <w:rFonts w:ascii="Times New Roman" w:hAnsi="Times New Roman" w:cs="Times New Roman" w:hint="cs"/>
          <w:b/>
          <w:bCs/>
          <w:color w:val="C00000"/>
          <w:u w:val="single"/>
          <w:rtl/>
          <w:lang w:val="en-US" w:bidi="ar-MA"/>
        </w:rPr>
        <w:t xml:space="preserve"> التذبذبات الحرة في دارة </w:t>
      </w:r>
      <w:r w:rsidR="006A065B" w:rsidRPr="001641BB">
        <w:rPr>
          <w:rFonts w:ascii="Times New Roman" w:hAnsi="Times New Roman" w:cs="Times New Roman"/>
          <w:b/>
          <w:bCs/>
          <w:color w:val="C00000"/>
          <w:u w:val="single"/>
          <w:lang w:bidi="ar-MA"/>
        </w:rPr>
        <w:t>RLC</w:t>
      </w:r>
      <w:r w:rsidR="006A065B" w:rsidRPr="001641BB">
        <w:rPr>
          <w:rFonts w:ascii="Times New Roman" w:hAnsi="Times New Roman" w:cs="Times New Roman" w:hint="cs"/>
          <w:b/>
          <w:bCs/>
          <w:color w:val="C00000"/>
          <w:u w:val="single"/>
          <w:rtl/>
          <w:lang w:val="en-US" w:bidi="ar-MA"/>
        </w:rPr>
        <w:t xml:space="preserve"> متوالية</w:t>
      </w:r>
    </w:p>
    <w:p w:rsidR="00C65D36" w:rsidRPr="00ED32B9" w:rsidRDefault="0075559F" w:rsidP="006A065B">
      <w:pPr>
        <w:bidi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983355" cy="222885"/>
            <wp:effectExtent l="0" t="0" r="0" b="5715"/>
            <wp:docPr id="59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0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2F8" w:rsidRPr="00ED32B9" w:rsidRDefault="0075559F" w:rsidP="00786B7C">
      <w:pPr>
        <w:bidi/>
        <w:spacing w:after="0"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1304290" cy="1121410"/>
            <wp:effectExtent l="0" t="0" r="0" b="2540"/>
            <wp:docPr id="60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2F8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182110" cy="1121410"/>
            <wp:effectExtent l="0" t="0" r="8890" b="2540"/>
            <wp:docPr id="61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AD1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969510" cy="1169035"/>
            <wp:effectExtent l="0" t="0" r="2540" b="0"/>
            <wp:docPr id="62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3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0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7C2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574030" cy="1192530"/>
            <wp:effectExtent l="0" t="0" r="7620" b="7620"/>
            <wp:docPr id="63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403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67C2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100705" cy="174625"/>
            <wp:effectExtent l="0" t="0" r="4445" b="0"/>
            <wp:docPr id="64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20B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1733550" cy="262255"/>
            <wp:effectExtent l="0" t="0" r="0" b="4445"/>
            <wp:docPr id="65" name="Imag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20B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860415" cy="1271905"/>
            <wp:effectExtent l="0" t="0" r="6985" b="4445"/>
            <wp:docPr id="66" name="Imag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415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20B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603750" cy="604520"/>
            <wp:effectExtent l="0" t="0" r="6350" b="5080"/>
            <wp:docPr id="67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604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20B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011680" cy="270510"/>
            <wp:effectExtent l="0" t="0" r="7620" b="0"/>
            <wp:docPr id="68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9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184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271770" cy="620395"/>
            <wp:effectExtent l="0" t="0" r="5080" b="8255"/>
            <wp:docPr id="69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184" w:rsidRPr="00ED32B9" w:rsidRDefault="003E5184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 w:rsidRPr="00ED32B9">
        <w:rPr>
          <w:rFonts w:ascii="Times New Roman" w:hAnsi="Times New Roman" w:cs="Times New Roman" w:hint="cs"/>
          <w:sz w:val="32"/>
          <w:szCs w:val="32"/>
          <w:rtl/>
        </w:rPr>
        <w:t xml:space="preserve">2- 4- </w:t>
      </w:r>
    </w:p>
    <w:p w:rsidR="003E5184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470525" cy="374015"/>
            <wp:effectExtent l="0" t="0" r="0" b="6985"/>
            <wp:docPr id="70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525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D17" w:rsidRPr="001641BB" w:rsidRDefault="00D03D17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</w:pPr>
      <w:r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الامتحان الوطني الدورة العادية 2009 مسلك علوم الحياة والأرض </w:t>
      </w:r>
      <w:r w:rsidR="00480463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:</w:t>
      </w:r>
      <w:r w:rsidR="00480463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استعمالات المكثف في الحياة اليومية</w:t>
      </w:r>
    </w:p>
    <w:p w:rsidR="00D03D17" w:rsidRPr="00ED32B9" w:rsidRDefault="0075559F" w:rsidP="001641BB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17920" cy="1995805"/>
            <wp:effectExtent l="0" t="0" r="0" b="4445"/>
            <wp:docPr id="71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199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D17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591935" cy="3434715"/>
            <wp:effectExtent l="0" t="0" r="0" b="0"/>
            <wp:docPr id="72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343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D17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40805" cy="954405"/>
            <wp:effectExtent l="0" t="0" r="0" b="0"/>
            <wp:docPr id="7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0805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D17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734810" cy="882650"/>
            <wp:effectExtent l="0" t="0" r="8890" b="0"/>
            <wp:docPr id="74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D17" w:rsidRPr="00ED32B9" w:rsidRDefault="0075559F" w:rsidP="005A4284">
      <w:pPr>
        <w:bidi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341495" cy="1654175"/>
            <wp:effectExtent l="0" t="0" r="1905" b="3175"/>
            <wp:docPr id="75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1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149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65B" w:rsidRPr="001641BB" w:rsidRDefault="00C37FBE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</w:pPr>
      <w:r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6A065B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عادية 2009 مسلك علوم الحياة والأرض :</w:t>
      </w:r>
      <w:r w:rsidR="006A065B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استعمالات المكثف في الحياة اليومية</w:t>
      </w:r>
    </w:p>
    <w:p w:rsidR="00480463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1765300"/>
            <wp:effectExtent l="0" t="0" r="4445" b="6350"/>
            <wp:docPr id="76" name="Imag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463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2186305"/>
            <wp:effectExtent l="0" t="0" r="0" b="4445"/>
            <wp:docPr id="77" name="Imag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463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270510"/>
            <wp:effectExtent l="0" t="0" r="4445" b="0"/>
            <wp:docPr id="78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463" w:rsidRPr="00ED32B9" w:rsidRDefault="0075559F" w:rsidP="002932CE">
      <w:pPr>
        <w:bidi/>
        <w:spacing w:after="0"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267710" cy="1153160"/>
            <wp:effectExtent l="0" t="0" r="8890" b="8890"/>
            <wp:docPr id="79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71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098" w:rsidRDefault="0075559F" w:rsidP="002932CE">
      <w:pPr>
        <w:bidi/>
        <w:spacing w:after="0"/>
        <w:jc w:val="both"/>
        <w:rPr>
          <w:rFonts w:ascii="Times New Roman" w:hAnsi="Times New Roman" w:cs="Times New Roman"/>
          <w:noProof/>
          <w:sz w:val="32"/>
          <w:szCs w:val="32"/>
          <w:rtl/>
          <w:lang w:eastAsia="fr-FR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1566545"/>
            <wp:effectExtent l="0" t="0" r="0" b="0"/>
            <wp:docPr id="80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56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05A" w:rsidRPr="00ED32B9" w:rsidRDefault="001641BB" w:rsidP="003917BA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  <w:rtl/>
          <w:lang w:eastAsia="fr-FR"/>
        </w:rPr>
        <w:br w:type="page"/>
      </w:r>
      <w:r w:rsidR="00A8505A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الامتحان الوطني الدورة الاستدراكية 2009 مسلك علوم الحياة والأرض </w:t>
      </w:r>
      <w:r w:rsidR="0047254C" w:rsidRPr="003917BA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:</w:t>
      </w:r>
      <w:r w:rsidR="0047254C" w:rsidRPr="003917BA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قياس نسبة الرطوبة</w:t>
      </w:r>
    </w:p>
    <w:p w:rsidR="00A8505A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  <w:lang w:bidi="ar-MA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40805" cy="3458845"/>
            <wp:effectExtent l="0" t="0" r="0" b="8255"/>
            <wp:docPr id="81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0805" cy="3458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05A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bidi="ar-MA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575425" cy="2234565"/>
            <wp:effectExtent l="0" t="0" r="0" b="0"/>
            <wp:docPr id="8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223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505A" w:rsidRPr="00ED32B9" w:rsidRDefault="0075559F" w:rsidP="00111ACE">
      <w:pPr>
        <w:bidi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bidi="ar-MA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639560" cy="3371215"/>
            <wp:effectExtent l="0" t="0" r="8890" b="635"/>
            <wp:docPr id="83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337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65B" w:rsidRPr="00ED32B9" w:rsidRDefault="0047254C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</w:rPr>
      </w:pP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6A065B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الدورة الاستدراكية 2009 مسلك علوم الحياة والأرض :</w:t>
      </w:r>
      <w:r w:rsidR="006A065B"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 قياس نسبة الرطوبة</w:t>
      </w:r>
    </w:p>
    <w:p w:rsidR="00FE1EFD" w:rsidRPr="00ED32B9" w:rsidRDefault="0075559F" w:rsidP="00111A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609975" cy="182880"/>
            <wp:effectExtent l="0" t="0" r="9525" b="7620"/>
            <wp:docPr id="84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722" w:rsidRPr="00ED32B9" w:rsidRDefault="0075559F" w:rsidP="008E0722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522345" cy="437515"/>
            <wp:effectExtent l="0" t="0" r="1905" b="635"/>
            <wp:docPr id="85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234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722" w:rsidRPr="00ED32B9" w:rsidRDefault="0075559F" w:rsidP="005A4284">
      <w:pPr>
        <w:bidi/>
        <w:spacing w:after="0"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1605915" cy="1208405"/>
            <wp:effectExtent l="0" t="0" r="0" b="0"/>
            <wp:docPr id="86" name="Imag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0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722" w:rsidRPr="00ED32B9" w:rsidRDefault="0075559F" w:rsidP="008E0722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359400" cy="1256030"/>
            <wp:effectExtent l="0" t="0" r="0" b="1270"/>
            <wp:docPr id="87" name="Imag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BDF" w:rsidRPr="00ED32B9" w:rsidRDefault="0075559F" w:rsidP="00802BDF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714875" cy="1948180"/>
            <wp:effectExtent l="0" t="0" r="9525" b="0"/>
            <wp:docPr id="88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2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BDF" w:rsidRPr="00ED32B9" w:rsidRDefault="0075559F" w:rsidP="00802BDF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260090" cy="357505"/>
            <wp:effectExtent l="0" t="0" r="0" b="4445"/>
            <wp:docPr id="89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090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C0C" w:rsidRPr="00ED32B9" w:rsidRDefault="0075559F" w:rsidP="00136C0C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279390" cy="739775"/>
            <wp:effectExtent l="0" t="0" r="0" b="3175"/>
            <wp:docPr id="90" name="Imag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44C5" w:rsidRPr="00ED32B9" w:rsidRDefault="0075559F" w:rsidP="000544C5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478145" cy="2273935"/>
            <wp:effectExtent l="0" t="0" r="8255" b="0"/>
            <wp:docPr id="91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5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78D" w:rsidRPr="00ED32B9" w:rsidRDefault="0075559F" w:rsidP="0061078D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001260" cy="524510"/>
            <wp:effectExtent l="0" t="0" r="8890" b="8890"/>
            <wp:docPr id="92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126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72D" w:rsidRPr="001641BB" w:rsidRDefault="00D0472D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</w:pPr>
      <w:r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الامتحان الوطني </w:t>
      </w:r>
      <w:r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(ال</w:t>
      </w:r>
      <w:r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دورة </w:t>
      </w:r>
      <w:r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لعادية</w:t>
      </w:r>
      <w:r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8272A1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0)</w:t>
      </w:r>
      <w:r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</w:t>
      </w:r>
      <w:r w:rsidR="00AB11C6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:</w:t>
      </w:r>
      <w:r w:rsidR="00AB11C6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تحديد المقادير المميزة لمكثف و وشيعة.</w:t>
      </w:r>
    </w:p>
    <w:p w:rsidR="00D0472D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337300" cy="1772920"/>
            <wp:effectExtent l="0" t="0" r="6350" b="0"/>
            <wp:docPr id="93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72D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65545" cy="1797050"/>
            <wp:effectExtent l="0" t="0" r="1905" b="0"/>
            <wp:docPr id="94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554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72D" w:rsidRPr="00ED32B9" w:rsidRDefault="0075559F" w:rsidP="001641BB">
      <w:pPr>
        <w:bidi/>
        <w:spacing w:after="120"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023360" cy="2146935"/>
            <wp:effectExtent l="0" t="0" r="0" b="5715"/>
            <wp:docPr id="95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72D" w:rsidRPr="00ED32B9" w:rsidRDefault="0075559F" w:rsidP="001641BB">
      <w:pPr>
        <w:bidi/>
        <w:spacing w:after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337300" cy="1534795"/>
            <wp:effectExtent l="0" t="0" r="6350" b="8255"/>
            <wp:docPr id="96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72D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177915" cy="1820545"/>
            <wp:effectExtent l="0" t="0" r="0" b="8255"/>
            <wp:docPr id="97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915" cy="18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D53" w:rsidRPr="001641BB" w:rsidRDefault="00AB11C6" w:rsidP="001641BB">
      <w:pPr>
        <w:bidi/>
        <w:spacing w:after="12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</w:pPr>
      <w:r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0D2D53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الامتحان الوطني </w:t>
      </w:r>
      <w:r w:rsidR="000D2D53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(ال</w:t>
      </w:r>
      <w:r w:rsidR="000D2D53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دورة </w:t>
      </w:r>
      <w:r w:rsidR="000D2D53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لعادية</w:t>
      </w:r>
      <w:r w:rsidR="000D2D53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0D2D53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0)</w:t>
      </w:r>
      <w:r w:rsidR="000D2D53" w:rsidRPr="001641BB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:</w:t>
      </w:r>
      <w:r w:rsidR="000D2D53" w:rsidRPr="001641BB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تحديد المقادير المميزة لمكثف و وشيعة.</w:t>
      </w:r>
    </w:p>
    <w:p w:rsidR="00AB11C6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1383665"/>
            <wp:effectExtent l="0" t="0" r="0" b="6985"/>
            <wp:docPr id="98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5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8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1C6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170295" cy="922655"/>
            <wp:effectExtent l="0" t="0" r="1905" b="0"/>
            <wp:docPr id="99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6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29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1C6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876290" cy="1542415"/>
            <wp:effectExtent l="0" t="0" r="0" b="635"/>
            <wp:docPr id="100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290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1C6" w:rsidRPr="00ED32B9" w:rsidRDefault="0075559F" w:rsidP="00AB11C6">
      <w:pPr>
        <w:bidi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703195" cy="397510"/>
            <wp:effectExtent l="0" t="0" r="1905" b="2540"/>
            <wp:docPr id="101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CD8" w:rsidRPr="00ED32B9" w:rsidRDefault="0075559F" w:rsidP="005A4284">
      <w:pPr>
        <w:bidi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091055" cy="1375410"/>
            <wp:effectExtent l="0" t="0" r="4445" b="0"/>
            <wp:docPr id="102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9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CD8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200015" cy="1137285"/>
            <wp:effectExtent l="0" t="0" r="635" b="5715"/>
            <wp:docPr id="103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0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01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CD8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764530" cy="1908175"/>
            <wp:effectExtent l="0" t="0" r="7620" b="0"/>
            <wp:docPr id="104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CD8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788660" cy="1749425"/>
            <wp:effectExtent l="0" t="0" r="2540" b="3175"/>
            <wp:docPr id="105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660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363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192395" cy="1160780"/>
            <wp:effectExtent l="0" t="0" r="8255" b="1270"/>
            <wp:docPr id="106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7363" w:rsidRPr="00ED32B9" w:rsidRDefault="0075559F" w:rsidP="00327363">
      <w:pPr>
        <w:bidi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026785" cy="850900"/>
            <wp:effectExtent l="0" t="0" r="0" b="6350"/>
            <wp:docPr id="107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4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78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4A3" w:rsidRPr="00ED32B9" w:rsidRDefault="0075559F" w:rsidP="005A4284">
      <w:pPr>
        <w:bidi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901950" cy="1184910"/>
            <wp:effectExtent l="0" t="0" r="0" b="0"/>
            <wp:docPr id="108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5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4A3" w:rsidRPr="00ED32B9" w:rsidRDefault="0075559F" w:rsidP="002932CE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2425065"/>
            <wp:effectExtent l="0" t="0" r="0" b="0"/>
            <wp:docPr id="109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6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42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4A3" w:rsidRDefault="0075559F" w:rsidP="002932CE">
      <w:pPr>
        <w:bidi/>
        <w:spacing w:after="0"/>
        <w:jc w:val="both"/>
        <w:rPr>
          <w:rFonts w:ascii="Times New Roman" w:hAnsi="Times New Roman" w:cs="Times New Roman"/>
          <w:noProof/>
          <w:sz w:val="32"/>
          <w:szCs w:val="32"/>
          <w:rtl/>
          <w:lang w:eastAsia="fr-FR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532765"/>
            <wp:effectExtent l="0" t="0" r="0" b="635"/>
            <wp:docPr id="110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7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895" w:rsidRDefault="00CD6895" w:rsidP="00CD6895">
      <w:pPr>
        <w:bidi/>
        <w:spacing w:after="0"/>
        <w:jc w:val="both"/>
        <w:rPr>
          <w:rFonts w:ascii="Times New Roman" w:hAnsi="Times New Roman" w:cs="Times New Roman"/>
          <w:noProof/>
          <w:sz w:val="32"/>
          <w:szCs w:val="32"/>
          <w:rtl/>
          <w:lang w:eastAsia="fr-FR"/>
        </w:rPr>
      </w:pPr>
    </w:p>
    <w:p w:rsidR="00CD6895" w:rsidRDefault="00CD6895" w:rsidP="00CD6895">
      <w:pPr>
        <w:bidi/>
        <w:spacing w:after="0"/>
        <w:jc w:val="both"/>
        <w:rPr>
          <w:rFonts w:ascii="Times New Roman" w:hAnsi="Times New Roman" w:cs="Times New Roman"/>
          <w:noProof/>
          <w:sz w:val="32"/>
          <w:szCs w:val="32"/>
          <w:rtl/>
          <w:lang w:eastAsia="fr-FR"/>
        </w:rPr>
      </w:pPr>
    </w:p>
    <w:p w:rsidR="00111ACE" w:rsidRPr="00ED32B9" w:rsidRDefault="00CD6895" w:rsidP="00CD6895">
      <w:pPr>
        <w:bidi/>
        <w:spacing w:after="0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noProof/>
          <w:sz w:val="32"/>
          <w:szCs w:val="32"/>
          <w:rtl/>
          <w:lang w:eastAsia="fr-FR"/>
        </w:rPr>
        <w:br w:type="page"/>
      </w:r>
      <w:r w:rsidR="00111ACE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الامتحان الوطني </w:t>
      </w:r>
      <w:r w:rsidR="005A4284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(</w:t>
      </w:r>
      <w:r w:rsidR="00111ACE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دورة الاستدراكية</w:t>
      </w:r>
      <w:r w:rsidR="005A4284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)</w:t>
      </w:r>
      <w:r w:rsidR="00111ACE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2010 علوم الحياة والأرض</w:t>
      </w:r>
    </w:p>
    <w:p w:rsidR="00111ACE" w:rsidRPr="00ED32B9" w:rsidRDefault="0075559F" w:rsidP="00563791">
      <w:pPr>
        <w:bidi/>
        <w:spacing w:after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64300" cy="2973705"/>
            <wp:effectExtent l="0" t="0" r="0" b="0"/>
            <wp:docPr id="111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297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ACE" w:rsidRPr="00ED32B9" w:rsidRDefault="0075559F" w:rsidP="00563791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2011680"/>
            <wp:effectExtent l="0" t="0" r="4445" b="7620"/>
            <wp:docPr id="112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ACE" w:rsidRPr="00ED32B9" w:rsidRDefault="0075559F" w:rsidP="00563791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392545" cy="1844675"/>
            <wp:effectExtent l="0" t="0" r="8255" b="3175"/>
            <wp:docPr id="113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54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ACE" w:rsidRDefault="0075559F" w:rsidP="00111ACE">
      <w:pPr>
        <w:bidi/>
        <w:jc w:val="both"/>
        <w:rPr>
          <w:rFonts w:ascii="Times New Roman" w:hAnsi="Times New Roman" w:cs="Times New Roman"/>
          <w:noProof/>
          <w:sz w:val="32"/>
          <w:szCs w:val="32"/>
          <w:rtl/>
          <w:lang w:eastAsia="fr-FR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2353310"/>
            <wp:effectExtent l="0" t="0" r="4445" b="8890"/>
            <wp:docPr id="114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D53" w:rsidRPr="00ED32B9" w:rsidRDefault="00563791" w:rsidP="00563791">
      <w:pPr>
        <w:bidi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sz w:val="32"/>
          <w:szCs w:val="32"/>
          <w:rtl/>
        </w:rPr>
        <w:br w:type="page"/>
      </w:r>
      <w:r w:rsidR="000D2D53"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0D2D53"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الدورة الاستدراكية 2010 علوم الحياة والأرض</w:t>
      </w:r>
    </w:p>
    <w:p w:rsidR="000D2D53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504305" cy="1741170"/>
            <wp:effectExtent l="0" t="0" r="0" b="0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CC5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422900" cy="469265"/>
            <wp:effectExtent l="0" t="0" r="6350" b="6985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CC5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478145" cy="548640"/>
            <wp:effectExtent l="0" t="0" r="8255" b="381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82F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154420" cy="1271905"/>
            <wp:effectExtent l="0" t="0" r="0" b="4445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82F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97295" cy="1566545"/>
            <wp:effectExtent l="0" t="0" r="8255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156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7D2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17920" cy="1852930"/>
            <wp:effectExtent l="0" t="0" r="0" b="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7D2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17920" cy="1471295"/>
            <wp:effectExtent l="0" t="0" r="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7D2" w:rsidRDefault="0075559F" w:rsidP="00CE07D2">
      <w:pPr>
        <w:bidi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369050" cy="1701800"/>
            <wp:effectExtent l="0" t="0" r="0" b="0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17E" w:rsidRDefault="0075559F" w:rsidP="00F2017E">
      <w:pPr>
        <w:bidi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89675" cy="1670050"/>
            <wp:effectExtent l="0" t="0" r="0" b="635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675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ED7E39" w:rsidP="00563791">
      <w:pPr>
        <w:bidi/>
        <w:spacing w:before="120" w:after="120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</w:pPr>
      <w:r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الدورة ال</w:t>
      </w: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2011</w:t>
      </w:r>
      <w:r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علوم الحياة والأرض :</w:t>
      </w: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 البيانو الإلكتروني</w:t>
      </w:r>
    </w:p>
    <w:p w:rsidR="00ED7E39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1264285"/>
            <wp:effectExtent l="0" t="0" r="4445" b="0"/>
            <wp:docPr id="124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1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6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1924050"/>
            <wp:effectExtent l="0" t="0" r="4445" b="0"/>
            <wp:docPr id="125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8430" cy="2234565"/>
            <wp:effectExtent l="0" t="0" r="7620" b="0"/>
            <wp:docPr id="126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4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223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691515"/>
            <wp:effectExtent l="0" t="0" r="4445" b="0"/>
            <wp:docPr id="127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2941955"/>
            <wp:effectExtent l="0" t="0" r="4445" b="0"/>
            <wp:docPr id="128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75559F" w:rsidP="00FA48CA">
      <w:pPr>
        <w:bidi/>
        <w:spacing w:after="0"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262120" cy="795020"/>
            <wp:effectExtent l="0" t="0" r="5080" b="5080"/>
            <wp:docPr id="129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7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120" cy="79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D53" w:rsidRPr="00ED32B9" w:rsidRDefault="000D2D53" w:rsidP="00563791">
      <w:pPr>
        <w:bidi/>
        <w:spacing w:before="120" w:after="120"/>
        <w:jc w:val="center"/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</w:pP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الدورة ال</w:t>
      </w: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عادية2011</w:t>
      </w:r>
      <w:r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علوم الحياة والأرض :</w:t>
      </w: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 البيانو الإلكتروني</w:t>
      </w:r>
    </w:p>
    <w:p w:rsidR="000D2D53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647950" cy="501015"/>
            <wp:effectExtent l="0" t="0" r="0" b="0"/>
            <wp:docPr id="130" name="Imag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CE6" w:rsidRDefault="0075559F" w:rsidP="00FA48CA">
      <w:pPr>
        <w:bidi/>
        <w:spacing w:after="0"/>
        <w:jc w:val="center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538220" cy="1550670"/>
            <wp:effectExtent l="0" t="0" r="5080" b="0"/>
            <wp:docPr id="131" name="Imag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822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5836285" cy="524510"/>
            <wp:effectExtent l="0" t="0" r="0" b="8890"/>
            <wp:docPr id="132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85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810760" cy="1471295"/>
            <wp:effectExtent l="0" t="0" r="8890" b="0"/>
            <wp:docPr id="133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76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202815" cy="771525"/>
            <wp:effectExtent l="0" t="0" r="6985" b="9525"/>
            <wp:docPr id="134" name="Imag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2966085" cy="508635"/>
            <wp:effectExtent l="0" t="0" r="5715" b="5715"/>
            <wp:docPr id="135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50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233795" cy="1868805"/>
            <wp:effectExtent l="0" t="0" r="0" b="0"/>
            <wp:docPr id="136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795" cy="186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Default="0075559F" w:rsidP="00563791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344920" cy="1510665"/>
            <wp:effectExtent l="0" t="0" r="0" b="0"/>
            <wp:docPr id="137" name="Imag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920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3BE" w:rsidRPr="00ED32B9" w:rsidRDefault="0075559F" w:rsidP="00563791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4739005" cy="1582420"/>
            <wp:effectExtent l="0" t="0" r="4445" b="0"/>
            <wp:docPr id="138" name="Imag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9005" cy="158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7E39" w:rsidRPr="00ED32B9" w:rsidRDefault="001B190C" w:rsidP="00563791">
      <w:pPr>
        <w:bidi/>
        <w:spacing w:before="120" w:after="120"/>
        <w:jc w:val="center"/>
        <w:rPr>
          <w:rFonts w:ascii="Times New Roman" w:hAnsi="Times New Roman" w:cs="Times New Roman"/>
          <w:color w:val="C00000"/>
          <w:sz w:val="32"/>
          <w:szCs w:val="32"/>
          <w:rtl/>
        </w:rPr>
      </w:pPr>
      <w:r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>الامتحان الوطني الدورة ال</w:t>
      </w: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>استدراكية2011</w:t>
      </w:r>
      <w:r w:rsidRPr="00ED32B9">
        <w:rPr>
          <w:rFonts w:ascii="Times New Roman" w:hAnsi="Times New Roman" w:cs="Times New Roman"/>
          <w:b/>
          <w:bCs/>
          <w:color w:val="C00000"/>
          <w:sz w:val="32"/>
          <w:szCs w:val="32"/>
          <w:u w:val="single"/>
          <w:rtl/>
        </w:rPr>
        <w:t xml:space="preserve"> علوم الحياة والأرض :</w:t>
      </w:r>
      <w:r w:rsidRPr="00ED32B9">
        <w:rPr>
          <w:rFonts w:ascii="Times New Roman" w:hAnsi="Times New Roman" w:cs="Times New Roman" w:hint="cs"/>
          <w:b/>
          <w:bCs/>
          <w:color w:val="C00000"/>
          <w:sz w:val="32"/>
          <w:szCs w:val="32"/>
          <w:u w:val="single"/>
          <w:rtl/>
        </w:rPr>
        <w:t xml:space="preserve"> التذبذبات الحرة و المظاهر الطاقية</w:t>
      </w:r>
    </w:p>
    <w:p w:rsidR="00ED7E39" w:rsidRPr="00ED32B9" w:rsidRDefault="0075559F" w:rsidP="00563791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564515"/>
            <wp:effectExtent l="0" t="0" r="0" b="6985"/>
            <wp:docPr id="139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8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5CD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2099310"/>
            <wp:effectExtent l="0" t="0" r="0" b="0"/>
            <wp:docPr id="140" name="Imag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5CD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707390"/>
            <wp:effectExtent l="0" t="0" r="4445" b="0"/>
            <wp:docPr id="141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F48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2409190"/>
            <wp:effectExtent l="0" t="0" r="4445" b="0"/>
            <wp:docPr id="142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F48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731520"/>
            <wp:effectExtent l="0" t="0" r="4445" b="0"/>
            <wp:docPr id="143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9E1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80175" cy="1637665"/>
            <wp:effectExtent l="0" t="0" r="0" b="635"/>
            <wp:docPr id="144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3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9E1" w:rsidRPr="00ED32B9" w:rsidRDefault="0075559F" w:rsidP="00FA48CA">
      <w:pPr>
        <w:bidi/>
        <w:spacing w:after="0"/>
        <w:jc w:val="both"/>
        <w:rPr>
          <w:rFonts w:ascii="Times New Roman" w:hAnsi="Times New Roman" w:cs="Times New Roman"/>
          <w:sz w:val="32"/>
          <w:szCs w:val="32"/>
          <w:rtl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555" cy="1153160"/>
            <wp:effectExtent l="0" t="0" r="4445" b="8890"/>
            <wp:docPr id="145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D53" w:rsidRPr="00563791" w:rsidRDefault="000D2D53" w:rsidP="00563791">
      <w:pPr>
        <w:bidi/>
        <w:spacing w:before="120" w:after="120"/>
        <w:jc w:val="center"/>
        <w:rPr>
          <w:rFonts w:ascii="Times New Roman" w:hAnsi="Times New Roman" w:cs="Times New Roman"/>
          <w:color w:val="C00000"/>
          <w:sz w:val="28"/>
          <w:szCs w:val="28"/>
          <w:rtl/>
        </w:rPr>
      </w:pP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ستدراكية2011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 :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التذبذبات الحرة و المظاهر الطاقية</w:t>
      </w:r>
    </w:p>
    <w:p w:rsidR="00ED7E39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341630"/>
            <wp:effectExtent l="0" t="0" r="4445" b="1270"/>
            <wp:docPr id="146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80175" cy="492760"/>
            <wp:effectExtent l="0" t="0" r="0" b="2540"/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652145"/>
            <wp:effectExtent l="0" t="0" r="4445" b="0"/>
            <wp:docPr id="148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80175" cy="1176655"/>
            <wp:effectExtent l="0" t="0" r="0" b="4445"/>
            <wp:docPr id="149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668020"/>
            <wp:effectExtent l="0" t="0" r="4445" b="0"/>
            <wp:docPr id="150" name="Imag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6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835025"/>
            <wp:effectExtent l="0" t="0" r="4445" b="3175"/>
            <wp:docPr id="151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516890"/>
            <wp:effectExtent l="0" t="0" r="4445" b="0"/>
            <wp:docPr id="152" name="Imag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1311910"/>
            <wp:effectExtent l="0" t="0" r="4445" b="2540"/>
            <wp:docPr id="153" name="Imag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435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80175" cy="214630"/>
            <wp:effectExtent l="0" t="0" r="0" b="0"/>
            <wp:docPr id="154" name="Imag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24E4" w:rsidRDefault="0075559F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4070985" cy="643890"/>
            <wp:effectExtent l="0" t="0" r="5715" b="3810"/>
            <wp:docPr id="155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64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24E4" w:rsidRPr="004D3435" w:rsidRDefault="00C324E4" w:rsidP="00FA48CA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ج- </w:t>
      </w:r>
      <w:r w:rsidR="0075559F"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555" cy="254635"/>
            <wp:effectExtent l="0" t="0" r="4445" b="0"/>
            <wp:docPr id="156" name="Imag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EF0" w:rsidRDefault="003917BA" w:rsidP="003F3DA1">
      <w:pPr>
        <w:bidi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عاد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201</w:t>
      </w:r>
      <w:r w:rsidR="003F3DA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 :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EC7E8E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لكشف عن الفلزات</w:t>
      </w:r>
    </w:p>
    <w:p w:rsidR="003917BA" w:rsidRDefault="0075559F" w:rsidP="00EC7E8E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906145"/>
            <wp:effectExtent l="0" t="0" r="0" b="8255"/>
            <wp:docPr id="157" name="Imag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E8E" w:rsidRDefault="0075559F" w:rsidP="00EC7E8E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80175" cy="938530"/>
            <wp:effectExtent l="0" t="0" r="0" b="0"/>
            <wp:docPr id="158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E8E" w:rsidRDefault="0075559F" w:rsidP="00EC7E8E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059305"/>
            <wp:effectExtent l="19050" t="19050" r="23495" b="17145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5930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C7E8E" w:rsidRDefault="0075559F" w:rsidP="00EC7E8E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1208405"/>
            <wp:effectExtent l="0" t="0" r="4445" b="0"/>
            <wp:docPr id="160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418D" w:rsidRDefault="0075559F" w:rsidP="007D418D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2210435"/>
            <wp:effectExtent l="0" t="0" r="4445" b="0"/>
            <wp:docPr id="16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21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418D" w:rsidRPr="00EC7E8E" w:rsidRDefault="0075559F" w:rsidP="007D418D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472555" cy="3133090"/>
            <wp:effectExtent l="0" t="0" r="4445" b="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13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7BA" w:rsidRDefault="003917BA" w:rsidP="003F3DA1">
      <w:pPr>
        <w:bidi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عاد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 w:rsidR="00945DDD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 w:rsidR="003F3DA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 :</w:t>
      </w:r>
      <w:r w:rsidR="00EC7E8E"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EC7E8E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لكشف عن الفلزات</w:t>
      </w:r>
    </w:p>
    <w:p w:rsidR="003917BA" w:rsidRDefault="0075559F" w:rsidP="005408D2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1884680"/>
            <wp:effectExtent l="0" t="0" r="635" b="127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8D2" w:rsidRDefault="0075559F" w:rsidP="005408D2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0060" cy="2504440"/>
            <wp:effectExtent l="0" t="0" r="8890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250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BB4" w:rsidRDefault="0075559F" w:rsidP="000F5BB4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0060" cy="1995805"/>
            <wp:effectExtent l="0" t="0" r="8890" b="4445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99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0D7" w:rsidRPr="00EC7E8E" w:rsidRDefault="0075559F" w:rsidP="00D870D7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2138680"/>
            <wp:effectExtent l="0" t="0" r="635" b="0"/>
            <wp:docPr id="166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13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7BA" w:rsidRDefault="003917BA" w:rsidP="00945DDD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ستدراك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 w:rsidR="003F3DA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 w:rsidR="003F3DA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 :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945DDD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دراسة بعض مكونات سلسلة إلكترونية</w:t>
      </w:r>
    </w:p>
    <w:p w:rsidR="003917BA" w:rsidRDefault="0075559F" w:rsidP="003F3DA1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437515"/>
            <wp:effectExtent l="0" t="0" r="635" b="635"/>
            <wp:docPr id="167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2AA1" w:rsidRDefault="0075559F" w:rsidP="00242AA1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3872230"/>
            <wp:effectExtent l="0" t="0" r="635" b="0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87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CA2" w:rsidRDefault="0075559F" w:rsidP="00893CA2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2734945"/>
            <wp:effectExtent l="0" t="0" r="635" b="8255"/>
            <wp:docPr id="169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73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E23" w:rsidRDefault="0075559F" w:rsidP="00854E23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2790825"/>
            <wp:effectExtent l="0" t="0" r="635" b="9525"/>
            <wp:docPr id="170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17BA" w:rsidRDefault="003917BA" w:rsidP="00945DDD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ستدراك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 w:rsidR="003F3DA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 w:rsidR="003F3DA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2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علوم الحياة والأرض :</w:t>
      </w:r>
      <w:r w:rsidR="00945DDD"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945DDD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دراسة بعض مكونات سلسلة إلكترونية</w:t>
      </w:r>
    </w:p>
    <w:p w:rsidR="003917BA" w:rsidRDefault="0075559F" w:rsidP="003F3DA1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3045460"/>
            <wp:effectExtent l="0" t="0" r="635" b="2540"/>
            <wp:docPr id="171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04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E23" w:rsidRDefault="0075559F" w:rsidP="00854E23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2321560"/>
            <wp:effectExtent l="0" t="0" r="635" b="2540"/>
            <wp:docPr id="172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32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E23" w:rsidRDefault="0075559F" w:rsidP="00854E23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826770"/>
            <wp:effectExtent l="0" t="0" r="635" b="0"/>
            <wp:docPr id="173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E23" w:rsidRDefault="0075559F" w:rsidP="00854E23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1709420"/>
            <wp:effectExtent l="0" t="0" r="635" b="5080"/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7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DA1" w:rsidRDefault="003F3DA1" w:rsidP="00945DDD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عاد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3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 :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840303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لمكثفات العادية و المكثفات الفائقة</w:t>
      </w:r>
    </w:p>
    <w:p w:rsidR="003F3DA1" w:rsidRDefault="0075559F" w:rsidP="003F3DA1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1320165"/>
            <wp:effectExtent l="0" t="0" r="635" b="0"/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303" w:rsidRDefault="0075559F" w:rsidP="00840303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2258060"/>
            <wp:effectExtent l="0" t="0" r="635" b="8890"/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303" w:rsidRDefault="0075559F" w:rsidP="00840303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0060" cy="1876425"/>
            <wp:effectExtent l="0" t="0" r="8890" b="9525"/>
            <wp:docPr id="177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303" w:rsidRDefault="0075559F" w:rsidP="00840303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1383665"/>
            <wp:effectExtent l="0" t="0" r="635" b="6985"/>
            <wp:docPr id="178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38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303" w:rsidRDefault="0075559F" w:rsidP="00227B8F">
      <w:pPr>
        <w:bidi/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3617595" cy="2298065"/>
            <wp:effectExtent l="0" t="0" r="1905" b="6985"/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29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Pr="00840303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  <w:rtl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0060" cy="1248410"/>
            <wp:effectExtent l="0" t="0" r="8890" b="8890"/>
            <wp:docPr id="180" name="Imag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DA1" w:rsidRDefault="003F3DA1" w:rsidP="00945DDD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عاد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3 </w:t>
      </w:r>
      <w:r w:rsidR="00840303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علوم الحياة والأرض </w:t>
      </w:r>
      <w:r w:rsidR="00840303"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:</w:t>
      </w:r>
      <w:r w:rsidR="00840303"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840303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لمكثفات العادية و المكثفات الفائقة</w:t>
      </w:r>
    </w:p>
    <w:p w:rsidR="003F3DA1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2941955"/>
            <wp:effectExtent l="0" t="0" r="635" b="0"/>
            <wp:docPr id="181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890270"/>
            <wp:effectExtent l="0" t="0" r="635" b="5080"/>
            <wp:docPr id="182" name="Imag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3148965"/>
            <wp:effectExtent l="0" t="0" r="635" b="0"/>
            <wp:docPr id="183" name="Imag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14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890270"/>
            <wp:effectExtent l="0" t="0" r="635" b="5080"/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DA1" w:rsidRPr="00227B8F" w:rsidRDefault="003F3DA1" w:rsidP="00945DDD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lang w:bidi="ar-MA"/>
        </w:rPr>
      </w:pP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ستدراك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3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 xml:space="preserve"> علوم الحياة والأرض :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227B8F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دراسة ثنائيات القطب </w:t>
      </w:r>
      <w:r w:rsidR="00227B8F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  <w:t>RC</w:t>
      </w:r>
      <w:r w:rsidR="00227B8F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و </w:t>
      </w:r>
      <w:r w:rsidR="00227B8F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lang w:val="en-US" w:bidi="ar-MA"/>
        </w:rPr>
        <w:t>RL</w:t>
      </w:r>
      <w:r w:rsidR="00227B8F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و </w:t>
      </w:r>
      <w:r w:rsidR="00227B8F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lang w:bidi="ar-MA"/>
        </w:rPr>
        <w:t>RLC</w:t>
      </w:r>
    </w:p>
    <w:p w:rsidR="003F3DA1" w:rsidRDefault="0075559F" w:rsidP="003F3DA1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938530"/>
            <wp:effectExtent l="0" t="0" r="635" b="0"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0060" cy="1351915"/>
            <wp:effectExtent l="0" t="0" r="8890" b="635"/>
            <wp:docPr id="186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3045460"/>
            <wp:effectExtent l="0" t="0" r="635" b="2540"/>
            <wp:docPr id="187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04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532765"/>
            <wp:effectExtent l="0" t="0" r="635" b="635"/>
            <wp:docPr id="188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5605780" cy="2719070"/>
            <wp:effectExtent l="0" t="0" r="0" b="5080"/>
            <wp:docPr id="189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780" cy="271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0060" cy="1320165"/>
            <wp:effectExtent l="0" t="0" r="8890" b="0"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838315" cy="2544445"/>
            <wp:effectExtent l="0" t="0" r="635" b="8255"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54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75559F" w:rsidP="00227B8F">
      <w:pPr>
        <w:bidi/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3418840" cy="2401570"/>
            <wp:effectExtent l="0" t="0" r="0" b="0"/>
            <wp:docPr id="192" name="Imag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B8F" w:rsidRDefault="00227B8F" w:rsidP="00945DDD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</w:p>
    <w:p w:rsidR="003F3DA1" w:rsidRDefault="003F3DA1" w:rsidP="00227B8F">
      <w:pPr>
        <w:bidi/>
        <w:spacing w:before="240" w:after="24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الامتحان الوطني الدورة ال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استدراك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ية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>201</w:t>
      </w:r>
      <w:r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3 </w:t>
      </w:r>
      <w:r w:rsidRPr="0056379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</w:rPr>
        <w:t>علوم الحياة والأرض :</w:t>
      </w:r>
      <w:r w:rsidRPr="0056379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 </w:t>
      </w:r>
      <w:r w:rsidR="00227B8F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</w:rPr>
        <w:t xml:space="preserve">دراسة ثنائيات القطب </w:t>
      </w:r>
      <w:r w:rsidR="00227B8F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  <w:t>RC</w:t>
      </w:r>
      <w:r w:rsidR="00227B8F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و </w:t>
      </w:r>
      <w:r w:rsidR="00227B8F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lang w:val="en-US" w:bidi="ar-MA"/>
        </w:rPr>
        <w:t>RL</w:t>
      </w:r>
      <w:r w:rsidR="00227B8F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val="en-US" w:bidi="ar-MA"/>
        </w:rPr>
        <w:t xml:space="preserve"> و </w:t>
      </w:r>
      <w:r w:rsidR="00227B8F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lang w:bidi="ar-MA"/>
        </w:rPr>
        <w:t>RLC</w:t>
      </w:r>
    </w:p>
    <w:p w:rsidR="003F3DA1" w:rsidRDefault="0075559F" w:rsidP="003F3DA1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938530"/>
            <wp:effectExtent l="0" t="0" r="635" b="0"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CFC" w:rsidRDefault="0075559F" w:rsidP="00CE1CFC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3204210"/>
            <wp:effectExtent l="0" t="0" r="635" b="0"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20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CFC" w:rsidRDefault="0075559F" w:rsidP="00CE1CFC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3235960"/>
            <wp:effectExtent l="0" t="0" r="635" b="2540"/>
            <wp:docPr id="195" name="Imag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23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CFC" w:rsidRDefault="0075559F" w:rsidP="00CE1CFC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2345690"/>
            <wp:effectExtent l="0" t="0" r="635" b="0"/>
            <wp:docPr id="196" name="Imag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345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CFC" w:rsidRDefault="0075559F" w:rsidP="00CE1CFC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1654175"/>
            <wp:effectExtent l="0" t="0" r="635" b="3175"/>
            <wp:docPr id="197" name="Imag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65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CFC" w:rsidRDefault="0075559F" w:rsidP="00CE1CFC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8315" cy="2695575"/>
            <wp:effectExtent l="0" t="0" r="635" b="9525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CFC" w:rsidRPr="00227B8F" w:rsidRDefault="0075559F" w:rsidP="00CE1CFC">
      <w:pP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6830060" cy="1454785"/>
            <wp:effectExtent l="0" t="0" r="8890" b="0"/>
            <wp:docPr id="199" name="Imag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0060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E1CFC" w:rsidRPr="00227B8F" w:rsidSect="007D418D">
      <w:headerReference w:type="default" r:id="rId258"/>
      <w:footerReference w:type="default" r:id="rId259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02AD" w:rsidRDefault="00EC02AD" w:rsidP="004B0599">
      <w:pPr>
        <w:spacing w:after="0" w:line="240" w:lineRule="auto"/>
      </w:pPr>
      <w:r>
        <w:separator/>
      </w:r>
    </w:p>
  </w:endnote>
  <w:endnote w:type="continuationSeparator" w:id="0">
    <w:p w:rsidR="00EC02AD" w:rsidRDefault="00EC02AD" w:rsidP="004B05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0599" w:rsidRPr="00BE793B" w:rsidRDefault="00BE793B" w:rsidP="00BE793B">
    <w:pPr>
      <w:pStyle w:val="Pieddepage"/>
      <w:shd w:val="clear" w:color="auto" w:fill="EAF1DD"/>
      <w:tabs>
        <w:tab w:val="clear" w:pos="9072"/>
        <w:tab w:val="center" w:pos="5102"/>
        <w:tab w:val="right" w:pos="10204"/>
      </w:tabs>
      <w:rPr>
        <w:rFonts w:ascii="Cambria Math" w:hAnsi="Cambria Math" w:cs="Times New Roman"/>
        <w:color w:val="0000CC"/>
        <w:sz w:val="24"/>
        <w:szCs w:val="24"/>
        <w:rtl/>
        <w:lang w:val="en-US" w:bidi="ar-MA"/>
      </w:rPr>
    </w:pPr>
    <w:r w:rsidRPr="00716863">
      <w:rPr>
        <w:rFonts w:ascii="Cambria Math" w:hAnsi="Cambria Math"/>
        <w:color w:val="0000CC"/>
        <w:sz w:val="24"/>
        <w:szCs w:val="24"/>
      </w:rPr>
      <w:t>https://</w:t>
    </w:r>
    <w:r w:rsidRPr="00BE793B">
      <w:rPr>
        <w:rFonts w:ascii="Cambria Math" w:hAnsi="Cambria Math" w:cs="Times New Roman"/>
        <w:color w:val="0000CC"/>
        <w:sz w:val="24"/>
        <w:szCs w:val="24"/>
      </w:rPr>
      <w:t>dataelouardi.com</w:t>
    </w:r>
    <w:r w:rsidRPr="00BE793B">
      <w:rPr>
        <w:rFonts w:ascii="Cambria Math" w:hAnsi="Cambria Math" w:cs="Times New Roman"/>
        <w:color w:val="0000CC"/>
        <w:sz w:val="24"/>
        <w:szCs w:val="24"/>
      </w:rPr>
      <w:tab/>
    </w:r>
    <w:r w:rsidRPr="00BE793B">
      <w:rPr>
        <w:rFonts w:ascii="Cambria Math" w:hAnsi="Cambria Math" w:cs="Times New Roman"/>
        <w:color w:val="0000CC"/>
        <w:sz w:val="24"/>
        <w:szCs w:val="24"/>
      </w:rPr>
      <w:tab/>
    </w:r>
    <w:r w:rsidRPr="00BE793B">
      <w:rPr>
        <w:rFonts w:ascii="Cambria Math" w:hAnsi="Cambria Math" w:cs="Times New Roman"/>
        <w:color w:val="0000CC"/>
        <w:sz w:val="24"/>
        <w:szCs w:val="24"/>
      </w:rPr>
      <w:fldChar w:fldCharType="begin"/>
    </w:r>
    <w:r w:rsidRPr="00BE793B">
      <w:rPr>
        <w:rFonts w:ascii="Cambria Math" w:hAnsi="Cambria Math" w:cs="Times New Roman"/>
        <w:color w:val="0000CC"/>
        <w:sz w:val="24"/>
        <w:szCs w:val="24"/>
      </w:rPr>
      <w:instrText>PAGE   \* MERGEFORMAT</w:instrText>
    </w:r>
    <w:r w:rsidRPr="00BE793B">
      <w:rPr>
        <w:rFonts w:ascii="Cambria Math" w:hAnsi="Cambria Math" w:cs="Times New Roman"/>
        <w:color w:val="0000CC"/>
        <w:sz w:val="24"/>
        <w:szCs w:val="24"/>
      </w:rPr>
      <w:fldChar w:fldCharType="separate"/>
    </w:r>
    <w:r w:rsidR="00EC02AD">
      <w:rPr>
        <w:rFonts w:ascii="Cambria Math" w:hAnsi="Cambria Math" w:cs="Times New Roman"/>
        <w:noProof/>
        <w:color w:val="0000CC"/>
        <w:sz w:val="24"/>
        <w:szCs w:val="24"/>
      </w:rPr>
      <w:t>1</w:t>
    </w:r>
    <w:r w:rsidRPr="00BE793B">
      <w:rPr>
        <w:rFonts w:ascii="Cambria Math" w:hAnsi="Cambria Math" w:cs="Times New Roman"/>
        <w:color w:val="0000CC"/>
        <w:sz w:val="24"/>
        <w:szCs w:val="24"/>
      </w:rPr>
      <w:fldChar w:fldCharType="end"/>
    </w:r>
    <w:r w:rsidRPr="00BE793B">
      <w:rPr>
        <w:rFonts w:ascii="Cambria Math" w:hAnsi="Cambria Math" w:cs="Times New Roman"/>
        <w:color w:val="0000CC"/>
        <w:sz w:val="24"/>
        <w:szCs w:val="24"/>
      </w:rPr>
      <w:tab/>
    </w:r>
    <w:r w:rsidRPr="00BE793B">
      <w:rPr>
        <w:rFonts w:ascii="Cambria Math" w:hAnsi="Cambria Math" w:cs="Times New Roman"/>
        <w:color w:val="0000CC"/>
        <w:sz w:val="24"/>
        <w:szCs w:val="24"/>
        <w:rtl/>
        <w:lang w:val="en-US" w:bidi="ar-MA"/>
      </w:rPr>
      <w:t>ذ. الوردي المختار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02AD" w:rsidRDefault="00EC02AD" w:rsidP="004B0599">
      <w:pPr>
        <w:spacing w:after="0" w:line="240" w:lineRule="auto"/>
      </w:pPr>
      <w:r>
        <w:separator/>
      </w:r>
    </w:p>
  </w:footnote>
  <w:footnote w:type="continuationSeparator" w:id="0">
    <w:p w:rsidR="00EC02AD" w:rsidRDefault="00EC02AD" w:rsidP="004B05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032A" w:rsidRPr="00BE793B" w:rsidRDefault="00BE793B" w:rsidP="00BE793B">
    <w:pPr>
      <w:pStyle w:val="En-tte"/>
      <w:shd w:val="clear" w:color="auto" w:fill="EAF1DD"/>
      <w:tabs>
        <w:tab w:val="clear" w:pos="9072"/>
        <w:tab w:val="left" w:pos="5171"/>
        <w:tab w:val="right" w:pos="9211"/>
        <w:tab w:val="right" w:pos="10204"/>
      </w:tabs>
      <w:bidi/>
      <w:jc w:val="right"/>
      <w:rPr>
        <w:color w:val="3333FF"/>
        <w:sz w:val="24"/>
        <w:szCs w:val="24"/>
        <w:lang w:val="en-US" w:bidi="ar-MA"/>
      </w:rPr>
    </w:pPr>
    <w:r>
      <w:rPr>
        <w:rFonts w:hint="cs"/>
        <w:color w:val="3333FF"/>
        <w:sz w:val="24"/>
        <w:szCs w:val="24"/>
        <w:rtl/>
        <w:lang w:val="en-US" w:bidi="ar-MA"/>
      </w:rPr>
      <w:t>ثانويت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2943"/>
      </v:shape>
    </w:pict>
  </w:numPicBullet>
  <w:abstractNum w:abstractNumId="0">
    <w:nsid w:val="2119676A"/>
    <w:multiLevelType w:val="hybridMultilevel"/>
    <w:tmpl w:val="9856C97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7AA2"/>
    <w:rsid w:val="00013F2D"/>
    <w:rsid w:val="00022A63"/>
    <w:rsid w:val="0002448A"/>
    <w:rsid w:val="0003011B"/>
    <w:rsid w:val="00035FD1"/>
    <w:rsid w:val="00040E10"/>
    <w:rsid w:val="00050C11"/>
    <w:rsid w:val="000544C5"/>
    <w:rsid w:val="000633D9"/>
    <w:rsid w:val="00077D6F"/>
    <w:rsid w:val="000C562A"/>
    <w:rsid w:val="000D2D53"/>
    <w:rsid w:val="000F5BB4"/>
    <w:rsid w:val="001100E5"/>
    <w:rsid w:val="00111ACE"/>
    <w:rsid w:val="001128C1"/>
    <w:rsid w:val="0013169E"/>
    <w:rsid w:val="00134796"/>
    <w:rsid w:val="00136C0C"/>
    <w:rsid w:val="00146BD8"/>
    <w:rsid w:val="00150746"/>
    <w:rsid w:val="001641BB"/>
    <w:rsid w:val="0016482F"/>
    <w:rsid w:val="0016735C"/>
    <w:rsid w:val="00197B20"/>
    <w:rsid w:val="001B190C"/>
    <w:rsid w:val="001B298E"/>
    <w:rsid w:val="001D29F8"/>
    <w:rsid w:val="0020467E"/>
    <w:rsid w:val="00215FA8"/>
    <w:rsid w:val="00226150"/>
    <w:rsid w:val="002267C2"/>
    <w:rsid w:val="00227B8F"/>
    <w:rsid w:val="00242AA1"/>
    <w:rsid w:val="00245264"/>
    <w:rsid w:val="0025604B"/>
    <w:rsid w:val="00265C10"/>
    <w:rsid w:val="00272318"/>
    <w:rsid w:val="00272600"/>
    <w:rsid w:val="0027520B"/>
    <w:rsid w:val="00280AA6"/>
    <w:rsid w:val="002932CE"/>
    <w:rsid w:val="002C61C5"/>
    <w:rsid w:val="002D7BE9"/>
    <w:rsid w:val="002E08F5"/>
    <w:rsid w:val="002E6CD8"/>
    <w:rsid w:val="002F0B1E"/>
    <w:rsid w:val="00310EEC"/>
    <w:rsid w:val="00314C84"/>
    <w:rsid w:val="00316A99"/>
    <w:rsid w:val="00317F5E"/>
    <w:rsid w:val="00327363"/>
    <w:rsid w:val="00340B6C"/>
    <w:rsid w:val="00372CE6"/>
    <w:rsid w:val="0038309E"/>
    <w:rsid w:val="003917BA"/>
    <w:rsid w:val="003A2206"/>
    <w:rsid w:val="003A49E1"/>
    <w:rsid w:val="003A5D7E"/>
    <w:rsid w:val="003E5184"/>
    <w:rsid w:val="003F3DA1"/>
    <w:rsid w:val="00424806"/>
    <w:rsid w:val="00431A29"/>
    <w:rsid w:val="00433A94"/>
    <w:rsid w:val="004472EF"/>
    <w:rsid w:val="004579C0"/>
    <w:rsid w:val="00457AA2"/>
    <w:rsid w:val="00467334"/>
    <w:rsid w:val="0047254C"/>
    <w:rsid w:val="00480039"/>
    <w:rsid w:val="00480463"/>
    <w:rsid w:val="004872FE"/>
    <w:rsid w:val="004948A6"/>
    <w:rsid w:val="004B0599"/>
    <w:rsid w:val="004D3435"/>
    <w:rsid w:val="004E6CA7"/>
    <w:rsid w:val="004F0076"/>
    <w:rsid w:val="005134B1"/>
    <w:rsid w:val="005408D2"/>
    <w:rsid w:val="00543FB8"/>
    <w:rsid w:val="0054529C"/>
    <w:rsid w:val="00555022"/>
    <w:rsid w:val="00563791"/>
    <w:rsid w:val="00597AF6"/>
    <w:rsid w:val="005A4284"/>
    <w:rsid w:val="005B7761"/>
    <w:rsid w:val="005D74A3"/>
    <w:rsid w:val="005E5B31"/>
    <w:rsid w:val="005E639F"/>
    <w:rsid w:val="005F5EF0"/>
    <w:rsid w:val="0061078D"/>
    <w:rsid w:val="00642F2F"/>
    <w:rsid w:val="00656BDF"/>
    <w:rsid w:val="0066207E"/>
    <w:rsid w:val="0066367D"/>
    <w:rsid w:val="006A065B"/>
    <w:rsid w:val="006A25E9"/>
    <w:rsid w:val="006F123B"/>
    <w:rsid w:val="0070032A"/>
    <w:rsid w:val="00700F82"/>
    <w:rsid w:val="00703098"/>
    <w:rsid w:val="00714D3B"/>
    <w:rsid w:val="00720809"/>
    <w:rsid w:val="00725EB1"/>
    <w:rsid w:val="00746DC3"/>
    <w:rsid w:val="0075559F"/>
    <w:rsid w:val="00765268"/>
    <w:rsid w:val="007714AA"/>
    <w:rsid w:val="007814EE"/>
    <w:rsid w:val="00786B7C"/>
    <w:rsid w:val="007D418D"/>
    <w:rsid w:val="007E346A"/>
    <w:rsid w:val="007E5FD6"/>
    <w:rsid w:val="007F13EC"/>
    <w:rsid w:val="007F33BE"/>
    <w:rsid w:val="007F7841"/>
    <w:rsid w:val="00802BDF"/>
    <w:rsid w:val="008272A1"/>
    <w:rsid w:val="00840303"/>
    <w:rsid w:val="008509C7"/>
    <w:rsid w:val="00854659"/>
    <w:rsid w:val="00854E23"/>
    <w:rsid w:val="00856001"/>
    <w:rsid w:val="008652F8"/>
    <w:rsid w:val="00881A8F"/>
    <w:rsid w:val="008939E0"/>
    <w:rsid w:val="00893CA2"/>
    <w:rsid w:val="008B49AA"/>
    <w:rsid w:val="008D6DEE"/>
    <w:rsid w:val="008E0722"/>
    <w:rsid w:val="008E1D81"/>
    <w:rsid w:val="008E612A"/>
    <w:rsid w:val="009008A7"/>
    <w:rsid w:val="00903CEE"/>
    <w:rsid w:val="00943721"/>
    <w:rsid w:val="00945DDD"/>
    <w:rsid w:val="00961AF3"/>
    <w:rsid w:val="009A4F48"/>
    <w:rsid w:val="009B3860"/>
    <w:rsid w:val="009B65E6"/>
    <w:rsid w:val="009B7414"/>
    <w:rsid w:val="009C7E3F"/>
    <w:rsid w:val="009D04D7"/>
    <w:rsid w:val="00A214FE"/>
    <w:rsid w:val="00A319F8"/>
    <w:rsid w:val="00A332FC"/>
    <w:rsid w:val="00A63FA9"/>
    <w:rsid w:val="00A65D50"/>
    <w:rsid w:val="00A77AFF"/>
    <w:rsid w:val="00A8505A"/>
    <w:rsid w:val="00A90A56"/>
    <w:rsid w:val="00A90BCB"/>
    <w:rsid w:val="00A91DD0"/>
    <w:rsid w:val="00AB11C6"/>
    <w:rsid w:val="00AC3DC1"/>
    <w:rsid w:val="00AD33CB"/>
    <w:rsid w:val="00AD3B9B"/>
    <w:rsid w:val="00AD56AC"/>
    <w:rsid w:val="00AE1491"/>
    <w:rsid w:val="00B0024B"/>
    <w:rsid w:val="00B013CF"/>
    <w:rsid w:val="00B27037"/>
    <w:rsid w:val="00B34CC9"/>
    <w:rsid w:val="00B421FF"/>
    <w:rsid w:val="00B52233"/>
    <w:rsid w:val="00B62CC5"/>
    <w:rsid w:val="00B82CF0"/>
    <w:rsid w:val="00B9120D"/>
    <w:rsid w:val="00B932C7"/>
    <w:rsid w:val="00B94F5C"/>
    <w:rsid w:val="00BA075D"/>
    <w:rsid w:val="00BA33E9"/>
    <w:rsid w:val="00BB005C"/>
    <w:rsid w:val="00BD0FFC"/>
    <w:rsid w:val="00BE793B"/>
    <w:rsid w:val="00BF076C"/>
    <w:rsid w:val="00BF0891"/>
    <w:rsid w:val="00C27E8B"/>
    <w:rsid w:val="00C324E4"/>
    <w:rsid w:val="00C32E34"/>
    <w:rsid w:val="00C34AD1"/>
    <w:rsid w:val="00C37FBE"/>
    <w:rsid w:val="00C566D7"/>
    <w:rsid w:val="00C65D36"/>
    <w:rsid w:val="00C66F68"/>
    <w:rsid w:val="00C745DD"/>
    <w:rsid w:val="00CB4C40"/>
    <w:rsid w:val="00CC4AD8"/>
    <w:rsid w:val="00CC6A25"/>
    <w:rsid w:val="00CD6895"/>
    <w:rsid w:val="00CE07D2"/>
    <w:rsid w:val="00CE1CFC"/>
    <w:rsid w:val="00CF1C43"/>
    <w:rsid w:val="00D03D17"/>
    <w:rsid w:val="00D0472D"/>
    <w:rsid w:val="00D128B1"/>
    <w:rsid w:val="00D16660"/>
    <w:rsid w:val="00D16F6E"/>
    <w:rsid w:val="00D170D8"/>
    <w:rsid w:val="00D358D7"/>
    <w:rsid w:val="00D36807"/>
    <w:rsid w:val="00D54E53"/>
    <w:rsid w:val="00D855AC"/>
    <w:rsid w:val="00D870D7"/>
    <w:rsid w:val="00D96FCD"/>
    <w:rsid w:val="00DA778B"/>
    <w:rsid w:val="00DC05CD"/>
    <w:rsid w:val="00DD27D4"/>
    <w:rsid w:val="00DF3623"/>
    <w:rsid w:val="00E000FE"/>
    <w:rsid w:val="00E039BE"/>
    <w:rsid w:val="00E2255E"/>
    <w:rsid w:val="00E3421A"/>
    <w:rsid w:val="00EC02AD"/>
    <w:rsid w:val="00EC2C1D"/>
    <w:rsid w:val="00EC7E8E"/>
    <w:rsid w:val="00ED32B9"/>
    <w:rsid w:val="00ED7E39"/>
    <w:rsid w:val="00EF7592"/>
    <w:rsid w:val="00F02214"/>
    <w:rsid w:val="00F02F2B"/>
    <w:rsid w:val="00F2017E"/>
    <w:rsid w:val="00F41A95"/>
    <w:rsid w:val="00F620AC"/>
    <w:rsid w:val="00F94A6B"/>
    <w:rsid w:val="00FA48CA"/>
    <w:rsid w:val="00FC72D9"/>
    <w:rsid w:val="00FD11B8"/>
    <w:rsid w:val="00FE1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6526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F08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BF089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4B05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B0599"/>
  </w:style>
  <w:style w:type="paragraph" w:styleId="Pieddepage">
    <w:name w:val="footer"/>
    <w:basedOn w:val="Normal"/>
    <w:link w:val="PieddepageCar"/>
    <w:uiPriority w:val="99"/>
    <w:unhideWhenUsed/>
    <w:rsid w:val="004B05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B05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6526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F08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BF089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4B05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B0599"/>
  </w:style>
  <w:style w:type="paragraph" w:styleId="Pieddepage">
    <w:name w:val="footer"/>
    <w:basedOn w:val="Normal"/>
    <w:link w:val="PieddepageCar"/>
    <w:uiPriority w:val="99"/>
    <w:unhideWhenUsed/>
    <w:rsid w:val="004B059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B05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png"/><Relationship Id="rId21" Type="http://schemas.openxmlformats.org/officeDocument/2006/relationships/oleObject" Target="embeddings/oleObject4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82.png"/><Relationship Id="rId159" Type="http://schemas.openxmlformats.org/officeDocument/2006/relationships/image" Target="media/image103.png"/><Relationship Id="rId170" Type="http://schemas.openxmlformats.org/officeDocument/2006/relationships/image" Target="media/image114.png"/><Relationship Id="rId191" Type="http://schemas.openxmlformats.org/officeDocument/2006/relationships/image" Target="media/image135.png"/><Relationship Id="rId205" Type="http://schemas.openxmlformats.org/officeDocument/2006/relationships/image" Target="media/image149.png"/><Relationship Id="rId226" Type="http://schemas.openxmlformats.org/officeDocument/2006/relationships/image" Target="media/image170.emf"/><Relationship Id="rId247" Type="http://schemas.openxmlformats.org/officeDocument/2006/relationships/image" Target="media/image191.emf"/><Relationship Id="rId107" Type="http://schemas.openxmlformats.org/officeDocument/2006/relationships/oleObject" Target="embeddings/oleObject46.bin"/><Relationship Id="rId11" Type="http://schemas.openxmlformats.org/officeDocument/2006/relationships/image" Target="media/image4.png"/><Relationship Id="rId32" Type="http://schemas.openxmlformats.org/officeDocument/2006/relationships/image" Target="media/image16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image" Target="media/image72.png"/><Relationship Id="rId149" Type="http://schemas.openxmlformats.org/officeDocument/2006/relationships/image" Target="media/image93.png"/><Relationship Id="rId5" Type="http://schemas.openxmlformats.org/officeDocument/2006/relationships/settings" Target="settings.xml"/><Relationship Id="rId95" Type="http://schemas.openxmlformats.org/officeDocument/2006/relationships/image" Target="media/image48.png"/><Relationship Id="rId160" Type="http://schemas.openxmlformats.org/officeDocument/2006/relationships/image" Target="media/image104.emf"/><Relationship Id="rId181" Type="http://schemas.openxmlformats.org/officeDocument/2006/relationships/image" Target="media/image125.png"/><Relationship Id="rId216" Type="http://schemas.openxmlformats.org/officeDocument/2006/relationships/image" Target="media/image160.emf"/><Relationship Id="rId237" Type="http://schemas.openxmlformats.org/officeDocument/2006/relationships/image" Target="media/image181.emf"/><Relationship Id="rId258" Type="http://schemas.openxmlformats.org/officeDocument/2006/relationships/header" Target="header1.xml"/><Relationship Id="rId22" Type="http://schemas.openxmlformats.org/officeDocument/2006/relationships/image" Target="media/image11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2.wmf"/><Relationship Id="rId118" Type="http://schemas.openxmlformats.org/officeDocument/2006/relationships/image" Target="media/image62.png"/><Relationship Id="rId139" Type="http://schemas.openxmlformats.org/officeDocument/2006/relationships/image" Target="media/image83.png"/><Relationship Id="rId85" Type="http://schemas.openxmlformats.org/officeDocument/2006/relationships/image" Target="media/image43.wmf"/><Relationship Id="rId150" Type="http://schemas.openxmlformats.org/officeDocument/2006/relationships/image" Target="media/image94.png"/><Relationship Id="rId171" Type="http://schemas.openxmlformats.org/officeDocument/2006/relationships/image" Target="media/image115.png"/><Relationship Id="rId192" Type="http://schemas.openxmlformats.org/officeDocument/2006/relationships/image" Target="media/image136.png"/><Relationship Id="rId206" Type="http://schemas.openxmlformats.org/officeDocument/2006/relationships/image" Target="media/image150.png"/><Relationship Id="rId227" Type="http://schemas.openxmlformats.org/officeDocument/2006/relationships/image" Target="media/image171.emf"/><Relationship Id="rId248" Type="http://schemas.openxmlformats.org/officeDocument/2006/relationships/image" Target="media/image192.emf"/><Relationship Id="rId12" Type="http://schemas.openxmlformats.org/officeDocument/2006/relationships/image" Target="media/image5.png"/><Relationship Id="rId33" Type="http://schemas.openxmlformats.org/officeDocument/2006/relationships/oleObject" Target="embeddings/oleObject10.bin"/><Relationship Id="rId108" Type="http://schemas.openxmlformats.org/officeDocument/2006/relationships/image" Target="media/image55.png"/><Relationship Id="rId129" Type="http://schemas.openxmlformats.org/officeDocument/2006/relationships/image" Target="media/image73.png"/><Relationship Id="rId54" Type="http://schemas.openxmlformats.org/officeDocument/2006/relationships/image" Target="media/image27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9.wmf"/><Relationship Id="rId140" Type="http://schemas.openxmlformats.org/officeDocument/2006/relationships/image" Target="media/image84.png"/><Relationship Id="rId161" Type="http://schemas.openxmlformats.org/officeDocument/2006/relationships/image" Target="media/image105.png"/><Relationship Id="rId182" Type="http://schemas.openxmlformats.org/officeDocument/2006/relationships/image" Target="media/image126.png"/><Relationship Id="rId217" Type="http://schemas.openxmlformats.org/officeDocument/2006/relationships/image" Target="media/image16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56.png"/><Relationship Id="rId233" Type="http://schemas.openxmlformats.org/officeDocument/2006/relationships/image" Target="media/image177.emf"/><Relationship Id="rId238" Type="http://schemas.openxmlformats.org/officeDocument/2006/relationships/image" Target="media/image182.emf"/><Relationship Id="rId254" Type="http://schemas.openxmlformats.org/officeDocument/2006/relationships/image" Target="media/image198.emf"/><Relationship Id="rId259" Type="http://schemas.openxmlformats.org/officeDocument/2006/relationships/footer" Target="footer1.xml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3.png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74.png"/><Relationship Id="rId135" Type="http://schemas.openxmlformats.org/officeDocument/2006/relationships/image" Target="media/image79.png"/><Relationship Id="rId151" Type="http://schemas.openxmlformats.org/officeDocument/2006/relationships/image" Target="media/image95.png"/><Relationship Id="rId156" Type="http://schemas.openxmlformats.org/officeDocument/2006/relationships/image" Target="media/image100.png"/><Relationship Id="rId177" Type="http://schemas.openxmlformats.org/officeDocument/2006/relationships/image" Target="media/image121.png"/><Relationship Id="rId198" Type="http://schemas.openxmlformats.org/officeDocument/2006/relationships/image" Target="media/image142.png"/><Relationship Id="rId172" Type="http://schemas.openxmlformats.org/officeDocument/2006/relationships/image" Target="media/image116.png"/><Relationship Id="rId193" Type="http://schemas.openxmlformats.org/officeDocument/2006/relationships/image" Target="media/image137.png"/><Relationship Id="rId202" Type="http://schemas.openxmlformats.org/officeDocument/2006/relationships/image" Target="media/image146.png"/><Relationship Id="rId207" Type="http://schemas.openxmlformats.org/officeDocument/2006/relationships/image" Target="media/image151.png"/><Relationship Id="rId223" Type="http://schemas.openxmlformats.org/officeDocument/2006/relationships/image" Target="media/image167.png"/><Relationship Id="rId228" Type="http://schemas.openxmlformats.org/officeDocument/2006/relationships/image" Target="media/image172.png"/><Relationship Id="rId244" Type="http://schemas.openxmlformats.org/officeDocument/2006/relationships/image" Target="media/image188.emf"/><Relationship Id="rId249" Type="http://schemas.openxmlformats.org/officeDocument/2006/relationships/image" Target="media/image193.e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260" Type="http://schemas.openxmlformats.org/officeDocument/2006/relationships/fontTable" Target="fontTable.xml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64.png"/><Relationship Id="rId125" Type="http://schemas.openxmlformats.org/officeDocument/2006/relationships/image" Target="media/image69.png"/><Relationship Id="rId141" Type="http://schemas.openxmlformats.org/officeDocument/2006/relationships/image" Target="media/image85.png"/><Relationship Id="rId146" Type="http://schemas.openxmlformats.org/officeDocument/2006/relationships/image" Target="media/image90.png"/><Relationship Id="rId167" Type="http://schemas.openxmlformats.org/officeDocument/2006/relationships/image" Target="media/image111.png"/><Relationship Id="rId188" Type="http://schemas.openxmlformats.org/officeDocument/2006/relationships/image" Target="media/image132.pn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106.png"/><Relationship Id="rId183" Type="http://schemas.openxmlformats.org/officeDocument/2006/relationships/image" Target="media/image127.png"/><Relationship Id="rId213" Type="http://schemas.openxmlformats.org/officeDocument/2006/relationships/image" Target="media/image157.png"/><Relationship Id="rId218" Type="http://schemas.openxmlformats.org/officeDocument/2006/relationships/image" Target="media/image162.emf"/><Relationship Id="rId234" Type="http://schemas.openxmlformats.org/officeDocument/2006/relationships/image" Target="media/image178.emf"/><Relationship Id="rId239" Type="http://schemas.openxmlformats.org/officeDocument/2006/relationships/image" Target="media/image183.e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0" Type="http://schemas.openxmlformats.org/officeDocument/2006/relationships/image" Target="media/image194.png"/><Relationship Id="rId255" Type="http://schemas.openxmlformats.org/officeDocument/2006/relationships/image" Target="media/image199.emf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31" Type="http://schemas.openxmlformats.org/officeDocument/2006/relationships/image" Target="media/image75.png"/><Relationship Id="rId136" Type="http://schemas.openxmlformats.org/officeDocument/2006/relationships/image" Target="media/image80.png"/><Relationship Id="rId157" Type="http://schemas.openxmlformats.org/officeDocument/2006/relationships/image" Target="media/image101.png"/><Relationship Id="rId178" Type="http://schemas.openxmlformats.org/officeDocument/2006/relationships/image" Target="media/image122.png"/><Relationship Id="rId61" Type="http://schemas.openxmlformats.org/officeDocument/2006/relationships/oleObject" Target="embeddings/oleObject24.bin"/><Relationship Id="rId82" Type="http://schemas.openxmlformats.org/officeDocument/2006/relationships/image" Target="media/image41.png"/><Relationship Id="rId152" Type="http://schemas.openxmlformats.org/officeDocument/2006/relationships/image" Target="media/image96.png"/><Relationship Id="rId173" Type="http://schemas.openxmlformats.org/officeDocument/2006/relationships/image" Target="media/image117.png"/><Relationship Id="rId194" Type="http://schemas.openxmlformats.org/officeDocument/2006/relationships/image" Target="media/image138.png"/><Relationship Id="rId199" Type="http://schemas.openxmlformats.org/officeDocument/2006/relationships/image" Target="media/image143.png"/><Relationship Id="rId203" Type="http://schemas.openxmlformats.org/officeDocument/2006/relationships/image" Target="media/image147.png"/><Relationship Id="rId208" Type="http://schemas.openxmlformats.org/officeDocument/2006/relationships/image" Target="media/image152.png"/><Relationship Id="rId229" Type="http://schemas.openxmlformats.org/officeDocument/2006/relationships/image" Target="media/image173.emf"/><Relationship Id="rId19" Type="http://schemas.openxmlformats.org/officeDocument/2006/relationships/oleObject" Target="embeddings/oleObject3.bin"/><Relationship Id="rId224" Type="http://schemas.openxmlformats.org/officeDocument/2006/relationships/image" Target="media/image168.png"/><Relationship Id="rId240" Type="http://schemas.openxmlformats.org/officeDocument/2006/relationships/image" Target="media/image184.emf"/><Relationship Id="rId245" Type="http://schemas.openxmlformats.org/officeDocument/2006/relationships/image" Target="media/image189.emf"/><Relationship Id="rId261" Type="http://schemas.openxmlformats.org/officeDocument/2006/relationships/theme" Target="theme/theme1.xml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70.png"/><Relationship Id="rId147" Type="http://schemas.openxmlformats.org/officeDocument/2006/relationships/image" Target="media/image91.png"/><Relationship Id="rId168" Type="http://schemas.openxmlformats.org/officeDocument/2006/relationships/image" Target="media/image112.png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5.png"/><Relationship Id="rId142" Type="http://schemas.openxmlformats.org/officeDocument/2006/relationships/image" Target="media/image86.png"/><Relationship Id="rId163" Type="http://schemas.openxmlformats.org/officeDocument/2006/relationships/image" Target="media/image107.png"/><Relationship Id="rId184" Type="http://schemas.openxmlformats.org/officeDocument/2006/relationships/image" Target="media/image128.png"/><Relationship Id="rId189" Type="http://schemas.openxmlformats.org/officeDocument/2006/relationships/image" Target="media/image133.png"/><Relationship Id="rId219" Type="http://schemas.openxmlformats.org/officeDocument/2006/relationships/image" Target="media/image163.emf"/><Relationship Id="rId3" Type="http://schemas.openxmlformats.org/officeDocument/2006/relationships/styles" Target="styles.xml"/><Relationship Id="rId214" Type="http://schemas.openxmlformats.org/officeDocument/2006/relationships/image" Target="media/image158.png"/><Relationship Id="rId230" Type="http://schemas.openxmlformats.org/officeDocument/2006/relationships/image" Target="media/image174.png"/><Relationship Id="rId235" Type="http://schemas.openxmlformats.org/officeDocument/2006/relationships/image" Target="media/image179.png"/><Relationship Id="rId251" Type="http://schemas.openxmlformats.org/officeDocument/2006/relationships/image" Target="media/image195.emf"/><Relationship Id="rId256" Type="http://schemas.openxmlformats.org/officeDocument/2006/relationships/image" Target="media/image200.emf"/><Relationship Id="rId25" Type="http://schemas.openxmlformats.org/officeDocument/2006/relationships/oleObject" Target="embeddings/oleObject6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81.emf"/><Relationship Id="rId158" Type="http://schemas.openxmlformats.org/officeDocument/2006/relationships/image" Target="media/image102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png"/><Relationship Id="rId132" Type="http://schemas.openxmlformats.org/officeDocument/2006/relationships/image" Target="media/image76.png"/><Relationship Id="rId153" Type="http://schemas.openxmlformats.org/officeDocument/2006/relationships/image" Target="media/image97.png"/><Relationship Id="rId174" Type="http://schemas.openxmlformats.org/officeDocument/2006/relationships/image" Target="media/image118.png"/><Relationship Id="rId179" Type="http://schemas.openxmlformats.org/officeDocument/2006/relationships/image" Target="media/image123.png"/><Relationship Id="rId195" Type="http://schemas.openxmlformats.org/officeDocument/2006/relationships/image" Target="media/image139.png"/><Relationship Id="rId209" Type="http://schemas.openxmlformats.org/officeDocument/2006/relationships/image" Target="media/image153.png"/><Relationship Id="rId190" Type="http://schemas.openxmlformats.org/officeDocument/2006/relationships/image" Target="media/image134.png"/><Relationship Id="rId204" Type="http://schemas.openxmlformats.org/officeDocument/2006/relationships/image" Target="media/image148.png"/><Relationship Id="rId220" Type="http://schemas.openxmlformats.org/officeDocument/2006/relationships/image" Target="media/image164.emf"/><Relationship Id="rId225" Type="http://schemas.openxmlformats.org/officeDocument/2006/relationships/image" Target="media/image169.emf"/><Relationship Id="rId241" Type="http://schemas.openxmlformats.org/officeDocument/2006/relationships/image" Target="media/image185.emf"/><Relationship Id="rId246" Type="http://schemas.openxmlformats.org/officeDocument/2006/relationships/image" Target="media/image190.png"/><Relationship Id="rId15" Type="http://schemas.openxmlformats.org/officeDocument/2006/relationships/oleObject" Target="embeddings/oleObject1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27" Type="http://schemas.openxmlformats.org/officeDocument/2006/relationships/image" Target="media/image71.png"/><Relationship Id="rId10" Type="http://schemas.openxmlformats.org/officeDocument/2006/relationships/image" Target="media/image3.jpeg"/><Relationship Id="rId31" Type="http://schemas.openxmlformats.org/officeDocument/2006/relationships/oleObject" Target="embeddings/oleObject9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6.png"/><Relationship Id="rId143" Type="http://schemas.openxmlformats.org/officeDocument/2006/relationships/image" Target="media/image87.png"/><Relationship Id="rId148" Type="http://schemas.openxmlformats.org/officeDocument/2006/relationships/image" Target="media/image92.png"/><Relationship Id="rId164" Type="http://schemas.openxmlformats.org/officeDocument/2006/relationships/image" Target="media/image108.png"/><Relationship Id="rId169" Type="http://schemas.openxmlformats.org/officeDocument/2006/relationships/image" Target="media/image113.png"/><Relationship Id="rId185" Type="http://schemas.openxmlformats.org/officeDocument/2006/relationships/image" Target="media/image129.png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80" Type="http://schemas.openxmlformats.org/officeDocument/2006/relationships/image" Target="media/image124.png"/><Relationship Id="rId210" Type="http://schemas.openxmlformats.org/officeDocument/2006/relationships/image" Target="media/image154.png"/><Relationship Id="rId215" Type="http://schemas.openxmlformats.org/officeDocument/2006/relationships/image" Target="media/image159.emf"/><Relationship Id="rId236" Type="http://schemas.openxmlformats.org/officeDocument/2006/relationships/image" Target="media/image180.emf"/><Relationship Id="rId257" Type="http://schemas.openxmlformats.org/officeDocument/2006/relationships/image" Target="media/image201.png"/><Relationship Id="rId26" Type="http://schemas.openxmlformats.org/officeDocument/2006/relationships/image" Target="media/image13.wmf"/><Relationship Id="rId231" Type="http://schemas.openxmlformats.org/officeDocument/2006/relationships/image" Target="media/image175.png"/><Relationship Id="rId252" Type="http://schemas.openxmlformats.org/officeDocument/2006/relationships/image" Target="media/image196.emf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image" Target="media/image58.png"/><Relationship Id="rId133" Type="http://schemas.openxmlformats.org/officeDocument/2006/relationships/image" Target="media/image77.png"/><Relationship Id="rId154" Type="http://schemas.openxmlformats.org/officeDocument/2006/relationships/image" Target="media/image98.png"/><Relationship Id="rId175" Type="http://schemas.openxmlformats.org/officeDocument/2006/relationships/image" Target="media/image119.png"/><Relationship Id="rId196" Type="http://schemas.openxmlformats.org/officeDocument/2006/relationships/image" Target="media/image140.png"/><Relationship Id="rId200" Type="http://schemas.openxmlformats.org/officeDocument/2006/relationships/image" Target="media/image144.png"/><Relationship Id="rId16" Type="http://schemas.openxmlformats.org/officeDocument/2006/relationships/image" Target="media/image8.wmf"/><Relationship Id="rId221" Type="http://schemas.openxmlformats.org/officeDocument/2006/relationships/image" Target="media/image165.emf"/><Relationship Id="rId242" Type="http://schemas.openxmlformats.org/officeDocument/2006/relationships/image" Target="media/image186.emf"/><Relationship Id="rId37" Type="http://schemas.openxmlformats.org/officeDocument/2006/relationships/oleObject" Target="embeddings/oleObject12.bin"/><Relationship Id="rId58" Type="http://schemas.openxmlformats.org/officeDocument/2006/relationships/image" Target="media/image29.png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image" Target="media/image67.png"/><Relationship Id="rId144" Type="http://schemas.openxmlformats.org/officeDocument/2006/relationships/image" Target="media/image88.emf"/><Relationship Id="rId90" Type="http://schemas.openxmlformats.org/officeDocument/2006/relationships/oleObject" Target="embeddings/oleObject38.bin"/><Relationship Id="rId165" Type="http://schemas.openxmlformats.org/officeDocument/2006/relationships/image" Target="media/image109.png"/><Relationship Id="rId186" Type="http://schemas.openxmlformats.org/officeDocument/2006/relationships/image" Target="media/image130.png"/><Relationship Id="rId211" Type="http://schemas.openxmlformats.org/officeDocument/2006/relationships/image" Target="media/image155.png"/><Relationship Id="rId232" Type="http://schemas.openxmlformats.org/officeDocument/2006/relationships/image" Target="media/image176.emf"/><Relationship Id="rId253" Type="http://schemas.openxmlformats.org/officeDocument/2006/relationships/image" Target="media/image197.png"/><Relationship Id="rId27" Type="http://schemas.openxmlformats.org/officeDocument/2006/relationships/oleObject" Target="embeddings/oleObject7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34" Type="http://schemas.openxmlformats.org/officeDocument/2006/relationships/image" Target="media/image78.png"/><Relationship Id="rId80" Type="http://schemas.openxmlformats.org/officeDocument/2006/relationships/image" Target="media/image40.wmf"/><Relationship Id="rId155" Type="http://schemas.openxmlformats.org/officeDocument/2006/relationships/image" Target="media/image99.png"/><Relationship Id="rId176" Type="http://schemas.openxmlformats.org/officeDocument/2006/relationships/image" Target="media/image120.png"/><Relationship Id="rId197" Type="http://schemas.openxmlformats.org/officeDocument/2006/relationships/image" Target="media/image141.png"/><Relationship Id="rId201" Type="http://schemas.openxmlformats.org/officeDocument/2006/relationships/image" Target="media/image145.png"/><Relationship Id="rId222" Type="http://schemas.openxmlformats.org/officeDocument/2006/relationships/image" Target="media/image166.emf"/><Relationship Id="rId243" Type="http://schemas.openxmlformats.org/officeDocument/2006/relationships/image" Target="media/image187.emf"/><Relationship Id="rId17" Type="http://schemas.openxmlformats.org/officeDocument/2006/relationships/oleObject" Target="embeddings/oleObject2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8.png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89.png"/><Relationship Id="rId166" Type="http://schemas.openxmlformats.org/officeDocument/2006/relationships/image" Target="media/image110.emf"/><Relationship Id="rId187" Type="http://schemas.openxmlformats.org/officeDocument/2006/relationships/image" Target="media/image13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FA498D-DAFC-4528-B69B-512CDC9B8B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932</Words>
  <Characters>5129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DELL</cp:lastModifiedBy>
  <cp:revision>3</cp:revision>
  <cp:lastPrinted>2019-03-19T22:05:00Z</cp:lastPrinted>
  <dcterms:created xsi:type="dcterms:W3CDTF">2019-09-10T22:25:00Z</dcterms:created>
  <dcterms:modified xsi:type="dcterms:W3CDTF">2019-09-10T22:29:00Z</dcterms:modified>
</cp:coreProperties>
</file>